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0666" w:type="dxa"/>
        <w:tblInd w:w="-318" w:type="dxa"/>
        <w:tblLook w:val="04A0" w:firstRow="1" w:lastRow="0" w:firstColumn="1" w:lastColumn="0" w:noHBand="0" w:noVBand="1"/>
      </w:tblPr>
      <w:tblGrid>
        <w:gridCol w:w="4571"/>
        <w:gridCol w:w="4111"/>
        <w:gridCol w:w="1984"/>
      </w:tblGrid>
      <w:tr w:rsidR="00E9652A" w:rsidRPr="002244B1" w14:paraId="2063DB16" w14:textId="77777777" w:rsidTr="004B122B">
        <w:tc>
          <w:tcPr>
            <w:tcW w:w="4571" w:type="dxa"/>
          </w:tcPr>
          <w:p w14:paraId="0A852DD0" w14:textId="77777777" w:rsidR="00E9652A" w:rsidRPr="002244B1" w:rsidRDefault="00E9652A" w:rsidP="004B12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44B1">
              <w:rPr>
                <w:rFonts w:ascii="Times New Roman" w:hAnsi="Times New Roman" w:cs="Times New Roman"/>
                <w:sz w:val="24"/>
                <w:szCs w:val="24"/>
              </w:rPr>
              <w:t>SỞ GIÁO DỤC VÀ ĐÀO TẠO TP. HCM</w:t>
            </w:r>
          </w:p>
          <w:p w14:paraId="323B46CD" w14:textId="77777777" w:rsidR="00E9652A" w:rsidRPr="002244B1" w:rsidRDefault="00E9652A" w:rsidP="004B122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44B1">
              <w:rPr>
                <w:rFonts w:ascii="Times New Roman" w:hAnsi="Times New Roman" w:cs="Times New Roman"/>
                <w:b/>
                <w:sz w:val="24"/>
                <w:szCs w:val="24"/>
              </w:rPr>
              <w:t>TRƯỜNG THPT NGUYỄN THÁI BÌNH</w:t>
            </w:r>
          </w:p>
          <w:p w14:paraId="2717EFD4" w14:textId="3528D4BB" w:rsidR="00E9652A" w:rsidRPr="002244B1" w:rsidRDefault="00E9652A" w:rsidP="004B12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44B1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D546A77" wp14:editId="06318786">
                      <wp:simplePos x="0" y="0"/>
                      <wp:positionH relativeFrom="column">
                        <wp:posOffset>721360</wp:posOffset>
                      </wp:positionH>
                      <wp:positionV relativeFrom="paragraph">
                        <wp:posOffset>22860</wp:posOffset>
                      </wp:positionV>
                      <wp:extent cx="1028700" cy="0"/>
                      <wp:effectExtent l="7620" t="9525" r="11430" b="9525"/>
                      <wp:wrapNone/>
                      <wp:docPr id="536630946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93094E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56.8pt;margin-top:1.8pt;width:81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"/>
                  </w:pict>
                </mc:Fallback>
              </mc:AlternateContent>
            </w:r>
          </w:p>
          <w:p w14:paraId="5C586B2F" w14:textId="77777777" w:rsidR="00E9652A" w:rsidRPr="002244B1" w:rsidRDefault="00E9652A" w:rsidP="004B12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44B1">
              <w:rPr>
                <w:rFonts w:ascii="Times New Roman" w:hAnsi="Times New Roman" w:cs="Times New Roman"/>
                <w:sz w:val="24"/>
                <w:szCs w:val="24"/>
              </w:rPr>
              <w:t>ĐỀ CHÍNH THỨC</w:t>
            </w:r>
          </w:p>
          <w:p w14:paraId="4714DBBE" w14:textId="278D45D9" w:rsidR="00E9652A" w:rsidRPr="002244B1" w:rsidRDefault="00E9652A" w:rsidP="004B122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244B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Đề có </w:t>
            </w:r>
            <w:r w:rsidR="002244B1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  <w:r w:rsidRPr="002244B1"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  <w:t xml:space="preserve"> </w:t>
            </w:r>
            <w:r w:rsidRPr="002244B1">
              <w:rPr>
                <w:rFonts w:ascii="Times New Roman" w:hAnsi="Times New Roman" w:cs="Times New Roman"/>
                <w:i/>
                <w:sz w:val="24"/>
                <w:szCs w:val="24"/>
              </w:rPr>
              <w:t>trang)</w:t>
            </w:r>
          </w:p>
        </w:tc>
        <w:tc>
          <w:tcPr>
            <w:tcW w:w="6095" w:type="dxa"/>
            <w:gridSpan w:val="2"/>
          </w:tcPr>
          <w:p w14:paraId="063ED08F" w14:textId="77777777" w:rsidR="00E9652A" w:rsidRPr="002244B1" w:rsidRDefault="00E9652A" w:rsidP="004B122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44B1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ĐỊNH KỲ CUỐI HỌC KÌ I</w:t>
            </w:r>
          </w:p>
          <w:p w14:paraId="32D3AAD5" w14:textId="77777777" w:rsidR="00E9652A" w:rsidRPr="002244B1" w:rsidRDefault="00E9652A" w:rsidP="004B122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44B1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14:paraId="7D4D7FA6" w14:textId="77777777" w:rsidR="00E9652A" w:rsidRPr="002244B1" w:rsidRDefault="00E9652A" w:rsidP="004B122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44B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ôn: Toán    Khối: </w:t>
            </w:r>
            <w:r w:rsidRPr="002244B1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11</w:t>
            </w:r>
          </w:p>
          <w:p w14:paraId="2126EE14" w14:textId="77777777" w:rsidR="00E9652A" w:rsidRPr="002244B1" w:rsidRDefault="00E9652A" w:rsidP="004B122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244B1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:</w:t>
            </w:r>
            <w:r w:rsidRPr="002244B1"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  <w:t xml:space="preserve"> 90</w:t>
            </w:r>
            <w:r w:rsidRPr="002244B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phút, không kể thời gian phát đề</w:t>
            </w:r>
          </w:p>
          <w:p w14:paraId="6D8848F5" w14:textId="77777777" w:rsidR="00E9652A" w:rsidRPr="002244B1" w:rsidRDefault="00E9652A" w:rsidP="004B122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E9652A" w:rsidRPr="002244B1" w14:paraId="3DCBC47C" w14:textId="77777777" w:rsidTr="004B122B">
        <w:tc>
          <w:tcPr>
            <w:tcW w:w="8682" w:type="dxa"/>
            <w:gridSpan w:val="2"/>
            <w:tcBorders>
              <w:bottom w:val="single" w:sz="4" w:space="0" w:color="auto"/>
            </w:tcBorders>
          </w:tcPr>
          <w:p w14:paraId="31D8AD0A" w14:textId="77777777" w:rsidR="00E9652A" w:rsidRPr="002244B1" w:rsidRDefault="00E9652A" w:rsidP="004B12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44B1">
              <w:rPr>
                <w:rFonts w:ascii="Times New Roman" w:hAnsi="Times New Roman" w:cs="Times New Roman"/>
                <w:sz w:val="24"/>
                <w:szCs w:val="24"/>
              </w:rPr>
              <w:t>Họ và tên học sinh:................................................... Số báo danh:..................................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14:paraId="60732E80" w14:textId="5D8A8997" w:rsidR="00E9652A" w:rsidRPr="002244B1" w:rsidRDefault="00E9652A" w:rsidP="004B122B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44B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ã đề: </w:t>
            </w:r>
            <w:r w:rsidRPr="002244B1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1</w:t>
            </w:r>
            <w:r w:rsidRPr="002244B1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1</w:t>
            </w:r>
            <w:r w:rsidRPr="002244B1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1</w:t>
            </w:r>
            <w:r w:rsidRPr="002244B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</w:tr>
    </w:tbl>
    <w:p w14:paraId="367CA5BC" w14:textId="77777777" w:rsidR="00E9652A" w:rsidRPr="002244B1" w:rsidRDefault="00E9652A" w:rsidP="001537E5">
      <w:pPr>
        <w:spacing w:before="80" w:after="0" w:line="276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0B6E1ED" w14:textId="4D865BCD" w:rsidR="000D3D26" w:rsidRPr="002244B1" w:rsidRDefault="00000000" w:rsidP="001537E5">
      <w:pPr>
        <w:spacing w:before="80"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b/>
          <w:bCs/>
          <w:sz w:val="24"/>
          <w:szCs w:val="24"/>
        </w:rPr>
        <w:t>PHẦN I. Câu trắc nghiệm nhiều phương án lựa chọn.</w:t>
      </w:r>
      <w:r w:rsidRPr="002244B1">
        <w:rPr>
          <w:rFonts w:ascii="Times New Roman" w:hAnsi="Times New Roman" w:cs="Times New Roman"/>
          <w:sz w:val="24"/>
          <w:szCs w:val="24"/>
        </w:rPr>
        <w:t xml:space="preserve"> Thí sinh trả lời từ câu 1 đến câu 12. Mỗi câu hỏi thí sinh chỉ chọn một phương án.</w:t>
      </w:r>
    </w:p>
    <w:p w14:paraId="630636BC" w14:textId="77777777" w:rsidR="006D6B8D" w:rsidRPr="002244B1" w:rsidRDefault="00000000" w:rsidP="006D6B8D">
      <w:pPr>
        <w:spacing w:before="80" w:after="0" w:line="276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r w:rsidRPr="002244B1">
        <w:rPr>
          <w:rFonts w:ascii="Times New Roman" w:hAnsi="Times New Roman" w:cs="Times New Roman"/>
          <w:bCs/>
          <w:sz w:val="24"/>
          <w:szCs w:val="24"/>
        </w:rPr>
        <w:t>Tính</w:t>
      </w:r>
      <w:r w:rsidRPr="002244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244B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50" w:dyaOrig="650" w14:anchorId="517BD2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55pt;height:32.55pt" o:ole="">
            <v:imagedata r:id="rId7" o:title=""/>
          </v:shape>
          <o:OLEObject Type="Embed" ProgID="Equation.DSMT4" ShapeID="_x0000_i1025" DrawAspect="Content" ObjectID="_1826542736" r:id="rId8"/>
        </w:object>
      </w:r>
    </w:p>
    <w:p w14:paraId="006EAAE2" w14:textId="77777777" w:rsidR="007E6407" w:rsidRPr="002244B1" w:rsidRDefault="00000000">
      <w:pPr>
        <w:tabs>
          <w:tab w:val="left" w:pos="284"/>
          <w:tab w:val="left" w:pos="2835"/>
          <w:tab w:val="left" w:pos="5386"/>
          <w:tab w:val="left" w:pos="7937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244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40" w:dyaOrig="265" w14:anchorId="1655E2B3">
          <v:shape id="_x0000_i1026" type="#_x0000_t75" style="width:6.9pt;height:13.15pt" o:ole="">
            <v:imagedata r:id="rId9" o:title=""/>
          </v:shape>
          <o:OLEObject Type="Embed" ProgID="Equation.DSMT4" ShapeID="_x0000_i1026" DrawAspect="Content" ObjectID="_1826542737" r:id="rId10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244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05" w:dyaOrig="265" w14:anchorId="77E6A226">
          <v:shape id="_x0000_i1027" type="#_x0000_t75" style="width:15.25pt;height:13.15pt" o:ole="">
            <v:imagedata r:id="rId11" o:title=""/>
          </v:shape>
          <o:OLEObject Type="Embed" ProgID="Equation.DSMT4" ShapeID="_x0000_i1027" DrawAspect="Content" ObjectID="_1826542738" r:id="rId12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244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5" w14:anchorId="65E783B0">
          <v:shape id="_x0000_i1028" type="#_x0000_t75" style="width:15.9pt;height:13.15pt" o:ole="">
            <v:imagedata r:id="rId13" o:title=""/>
          </v:shape>
          <o:OLEObject Type="Embed" ProgID="Equation.DSMT4" ShapeID="_x0000_i1028" DrawAspect="Content" ObjectID="_1826542739" r:id="rId14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244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10" w:dyaOrig="265" w14:anchorId="7DB3E8C0">
          <v:shape id="_x0000_i1029" type="#_x0000_t75" style="width:10.4pt;height:13.15pt" o:ole="">
            <v:imagedata r:id="rId15" o:title=""/>
          </v:shape>
          <o:OLEObject Type="Embed" ProgID="Equation.DSMT4" ShapeID="_x0000_i1029" DrawAspect="Content" ObjectID="_1826542740" r:id="rId16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309E58C0" w14:textId="77777777" w:rsidR="00FA6E28" w:rsidRPr="002244B1" w:rsidRDefault="00000000" w:rsidP="00FA6E28">
      <w:pPr>
        <w:tabs>
          <w:tab w:val="left" w:pos="283"/>
          <w:tab w:val="left" w:pos="2835"/>
          <w:tab w:val="left" w:pos="5386"/>
          <w:tab w:val="left" w:pos="7937"/>
        </w:tabs>
        <w:spacing w:before="80" w:after="0" w:line="276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2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>Trong các hàm số sau, hàm số nào là hàm số lẻ?</w:t>
      </w:r>
    </w:p>
    <w:p w14:paraId="45BF7D84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244B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95" w:dyaOrig="360" w14:anchorId="79F50A94">
          <v:shape id="_x0000_i1030" type="#_x0000_t75" style="width:49.85pt;height:18pt" o:ole="">
            <v:imagedata r:id="rId17" o:title=""/>
          </v:shape>
          <o:OLEObject Type="Embed" ProgID="Equation.DSMT4" ShapeID="_x0000_i1030" DrawAspect="Content" ObjectID="_1826542741" r:id="rId18"/>
        </w:object>
      </w:r>
      <w:r w:rsidR="00FA7ECB"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244B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 w14:anchorId="48A3C148">
          <v:shape id="_x0000_i1031" type="#_x0000_t75" style="width:54pt;height:15.9pt" o:ole="">
            <v:imagedata r:id="rId19" o:title=""/>
          </v:shape>
          <o:OLEObject Type="Embed" ProgID="Equation.DSMT4" ShapeID="_x0000_i1031" DrawAspect="Content" ObjectID="_1826542742" r:id="rId20"/>
        </w:object>
      </w:r>
      <w:r w:rsidR="00FA7ECB" w:rsidRPr="002244B1">
        <w:rPr>
          <w:rFonts w:ascii="Times New Roman" w:hAnsi="Times New Roman" w:cs="Times New Roman"/>
          <w:sz w:val="24"/>
          <w:szCs w:val="24"/>
        </w:rPr>
        <w:t>.</w:t>
      </w:r>
    </w:p>
    <w:p w14:paraId="5E3F0608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244B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75" w:dyaOrig="320" w14:anchorId="4D3AC830">
          <v:shape id="_x0000_i1032" type="#_x0000_t75" style="width:83.75pt;height:15.9pt" o:ole="">
            <v:imagedata r:id="rId21" o:title=""/>
          </v:shape>
          <o:OLEObject Type="Embed" ProgID="Equation.DSMT4" ShapeID="_x0000_i1032" DrawAspect="Content" ObjectID="_1826542743" r:id="rId22"/>
        </w:object>
      </w:r>
      <w:r w:rsidR="00FA7ECB"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244B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5" w:dyaOrig="320" w14:anchorId="631EBBE4">
          <v:shape id="_x0000_i1033" type="#_x0000_t75" style="width:51.25pt;height:15.9pt" o:ole="">
            <v:imagedata r:id="rId23" o:title=""/>
          </v:shape>
          <o:OLEObject Type="Embed" ProgID="Equation.DSMT4" ShapeID="_x0000_i1033" DrawAspect="Content" ObjectID="_1826542744" r:id="rId24"/>
        </w:object>
      </w:r>
      <w:r w:rsidR="00FA7ECB" w:rsidRPr="002244B1">
        <w:rPr>
          <w:rFonts w:ascii="Times New Roman" w:hAnsi="Times New Roman" w:cs="Times New Roman"/>
          <w:sz w:val="24"/>
          <w:szCs w:val="24"/>
        </w:rPr>
        <w:t>.</w:t>
      </w:r>
    </w:p>
    <w:p w14:paraId="32D75798" w14:textId="77777777" w:rsidR="006D6B8D" w:rsidRPr="002244B1" w:rsidRDefault="00000000" w:rsidP="006D6B8D">
      <w:pPr>
        <w:spacing w:before="80" w:after="0" w:line="276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3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Rút gọn biểu thức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35" w:dyaOrig="320" w14:anchorId="2D1B0D98">
          <v:shape id="_x0000_i1034" type="#_x0000_t75" style="width:101.75pt;height:15.9pt" o:ole="">
            <v:imagedata r:id="rId25" o:title=""/>
          </v:shape>
          <o:OLEObject Type="Embed" ProgID="Equation.DSMT4" ShapeID="_x0000_i1034" DrawAspect="Content" ObjectID="_1826542745" r:id="rId26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ta được</w:t>
      </w:r>
      <w:r w:rsidRPr="002244B1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14:paraId="0A483146" w14:textId="77777777" w:rsidR="007E6407" w:rsidRPr="002244B1" w:rsidRDefault="00000000">
      <w:pPr>
        <w:tabs>
          <w:tab w:val="left" w:pos="284"/>
          <w:tab w:val="left" w:pos="2835"/>
          <w:tab w:val="left" w:pos="5386"/>
          <w:tab w:val="left" w:pos="7937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40" w:dyaOrig="275" w14:anchorId="01E54C0D">
          <v:shape id="_x0000_i1035" type="#_x0000_t75" style="width:47.1pt;height:13.85pt" o:ole="">
            <v:imagedata r:id="rId27" o:title=""/>
          </v:shape>
          <o:OLEObject Type="Embed" ProgID="Equation.DSMT4" ShapeID="_x0000_i1035" DrawAspect="Content" ObjectID="_1826542746" r:id="rId28"/>
        </w:object>
      </w:r>
      <w:r w:rsidRPr="002244B1">
        <w:rPr>
          <w:rFonts w:ascii="Times New Roman" w:hAnsi="Times New Roman" w:cs="Times New Roman"/>
          <w:b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5" w14:anchorId="54A33B4E">
          <v:shape id="_x0000_i1036" type="#_x0000_t75" style="width:45pt;height:13.85pt" o:ole="">
            <v:imagedata r:id="rId29" o:title=""/>
          </v:shape>
          <o:OLEObject Type="Embed" ProgID="Equation.DSMT4" ShapeID="_x0000_i1036" DrawAspect="Content" ObjectID="_1826542747" r:id="rId30"/>
        </w:object>
      </w:r>
      <w:r w:rsidRPr="002244B1">
        <w:rPr>
          <w:rFonts w:ascii="Times New Roman" w:hAnsi="Times New Roman" w:cs="Times New Roman"/>
          <w:b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65" w:dyaOrig="275" w14:anchorId="1526FC1A">
          <v:shape id="_x0000_i1037" type="#_x0000_t75" style="width:53.3pt;height:13.85pt" o:ole="">
            <v:imagedata r:id="rId31" o:title=""/>
          </v:shape>
          <o:OLEObject Type="Embed" ProgID="Equation.DSMT4" ShapeID="_x0000_i1037" DrawAspect="Content" ObjectID="_1826542748" r:id="rId32"/>
        </w:object>
      </w:r>
      <w:r w:rsidRPr="002244B1">
        <w:rPr>
          <w:rFonts w:ascii="Times New Roman" w:hAnsi="Times New Roman" w:cs="Times New Roman"/>
          <w:b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25" w:dyaOrig="275" w14:anchorId="13A236FB">
          <v:shape id="_x0000_i1038" type="#_x0000_t75" style="width:51.25pt;height:13.85pt" o:ole="">
            <v:imagedata r:id="rId33" o:title=""/>
          </v:shape>
          <o:OLEObject Type="Embed" ProgID="Equation.DSMT4" ShapeID="_x0000_i1038" DrawAspect="Content" ObjectID="_1826542749" r:id="rId34"/>
        </w:object>
      </w:r>
      <w:r w:rsidRPr="002244B1">
        <w:rPr>
          <w:rFonts w:ascii="Times New Roman" w:hAnsi="Times New Roman" w:cs="Times New Roman"/>
          <w:b/>
          <w:sz w:val="24"/>
          <w:szCs w:val="24"/>
        </w:rPr>
        <w:t>.</w:t>
      </w:r>
    </w:p>
    <w:p w14:paraId="0E96EFBF" w14:textId="77777777" w:rsidR="006D6B8D" w:rsidRPr="002244B1" w:rsidRDefault="00000000" w:rsidP="006D6B8D">
      <w:pPr>
        <w:spacing w:before="80" w:after="0" w:line="276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4. </w:t>
      </w:r>
      <w:r w:rsidRPr="002244B1">
        <w:rPr>
          <w:rFonts w:ascii="Times New Roman" w:hAnsi="Times New Roman" w:cs="Times New Roman"/>
          <w:bCs/>
          <w:sz w:val="24"/>
          <w:szCs w:val="24"/>
        </w:rPr>
        <w:t>Tập n</w:t>
      </w:r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>ghiệm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của phương trình </w:t>
      </w:r>
      <w:r w:rsidRPr="002244B1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525" w:dyaOrig="360" w14:anchorId="5124043D">
          <v:shape id="_x0000_i1039" type="#_x0000_t75" style="width:76.15pt;height:18pt" o:ole="">
            <v:imagedata r:id="rId35" o:title=""/>
          </v:shape>
          <o:OLEObject Type="Embed" ProgID="Equation.DSMT4" ShapeID="_x0000_i1039" DrawAspect="Content" ObjectID="_1826542750" r:id="rId36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  <w:r w:rsidRPr="002244B1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14:paraId="4F783765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244B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175" w:dyaOrig="680" w14:anchorId="6DC375D1">
          <v:shape id="_x0000_i1040" type="#_x0000_t75" style="width:108.7pt;height:33.9pt" o:ole="">
            <v:imagedata r:id="rId37" o:title=""/>
          </v:shape>
          <o:OLEObject Type="Embed" ProgID="Equation.DSMT4" ShapeID="_x0000_i1040" DrawAspect="Content" ObjectID="_1826542751" r:id="rId38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244B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315" w:dyaOrig="680" w14:anchorId="7E8BD513">
          <v:shape id="_x0000_i1041" type="#_x0000_t75" style="width:115.6pt;height:33.9pt" o:ole="">
            <v:imagedata r:id="rId39" o:title=""/>
          </v:shape>
          <o:OLEObject Type="Embed" ProgID="Equation.DSMT4" ShapeID="_x0000_i1041" DrawAspect="Content" ObjectID="_1826542752" r:id="rId40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51F202B2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244B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175" w:dyaOrig="680" w14:anchorId="557A275F">
          <v:shape id="_x0000_i1042" type="#_x0000_t75" style="width:108.7pt;height:33.9pt" o:ole="">
            <v:imagedata r:id="rId41" o:title=""/>
          </v:shape>
          <o:OLEObject Type="Embed" ProgID="Equation.DSMT4" ShapeID="_x0000_i1042" DrawAspect="Content" ObjectID="_1826542753" r:id="rId42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244B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315" w:dyaOrig="680" w14:anchorId="4A454FE3">
          <v:shape id="_x0000_i1043" type="#_x0000_t75" style="width:115.6pt;height:33.9pt" o:ole="">
            <v:imagedata r:id="rId43" o:title=""/>
          </v:shape>
          <o:OLEObject Type="Embed" ProgID="Equation.DSMT4" ShapeID="_x0000_i1043" DrawAspect="Content" ObjectID="_1826542754" r:id="rId44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4C5E3ACF" w14:textId="77777777" w:rsidR="006D6B8D" w:rsidRPr="002244B1" w:rsidRDefault="00000000" w:rsidP="006D6B8D">
      <w:pPr>
        <w:tabs>
          <w:tab w:val="left" w:pos="283"/>
          <w:tab w:val="left" w:pos="2835"/>
          <w:tab w:val="left" w:pos="5386"/>
          <w:tab w:val="left" w:pos="7937"/>
        </w:tabs>
        <w:spacing w:before="80" w:after="0" w:line="276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5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40" w:dyaOrig="305" w14:anchorId="60169247">
          <v:shape id="_x0000_i1044" type="#_x0000_t75" style="width:47.1pt;height:15.25pt" o:ole="">
            <v:imagedata r:id="rId45" o:title=""/>
          </v:shape>
          <o:OLEObject Type="Embed" ProgID="Equation.DSMT4" ShapeID="_x0000_i1044" DrawAspect="Content" ObjectID="_1826542755" r:id="rId46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. Xét vị trí tương đối của cặp đường thẳng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5" w:dyaOrig="305" w14:anchorId="5CF68D53">
          <v:shape id="_x0000_i1045" type="#_x0000_t75" style="width:17.3pt;height:15.25pt" o:ole="">
            <v:imagedata r:id="rId47" o:title=""/>
          </v:shape>
          <o:OLEObject Type="Embed" ProgID="Equation.DSMT4" ShapeID="_x0000_i1045" DrawAspect="Content" ObjectID="_1826542756" r:id="rId48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305" w14:anchorId="799899B1">
          <v:shape id="_x0000_i1046" type="#_x0000_t75" style="width:20.1pt;height:15.25pt" o:ole="">
            <v:imagedata r:id="rId49" o:title=""/>
          </v:shape>
          <o:OLEObject Type="Embed" ProgID="Equation.DSMT4" ShapeID="_x0000_i1046" DrawAspect="Content" ObjectID="_1826542757" r:id="rId50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14:paraId="5602F05D" w14:textId="77777777" w:rsidR="007E6407" w:rsidRPr="002244B1" w:rsidRDefault="00000000">
      <w:pPr>
        <w:tabs>
          <w:tab w:val="left" w:pos="284"/>
          <w:tab w:val="left" w:pos="2835"/>
          <w:tab w:val="left" w:pos="5386"/>
          <w:tab w:val="left" w:pos="7937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>Trùng nhau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>Chéo nhau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>Song song</w: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>Cắt nhau.</w:t>
      </w:r>
    </w:p>
    <w:p w14:paraId="49CBFF78" w14:textId="77777777" w:rsidR="006D6B8D" w:rsidRPr="002244B1" w:rsidRDefault="00000000" w:rsidP="006D6B8D">
      <w:pPr>
        <w:spacing w:before="80" w:after="0" w:line="276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6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Trong các khẳng định sau, khẳng định nào </w:t>
      </w:r>
      <w:r w:rsidRPr="002244B1">
        <w:rPr>
          <w:rFonts w:ascii="Times New Roman" w:hAnsi="Times New Roman" w:cs="Times New Roman"/>
          <w:b/>
          <w:color w:val="000000"/>
          <w:sz w:val="24"/>
          <w:szCs w:val="24"/>
        </w:rPr>
        <w:t>đúng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14:paraId="321476B6" w14:textId="77777777" w:rsidR="007E6407" w:rsidRPr="002244B1" w:rsidRDefault="00000000">
      <w:pPr>
        <w:tabs>
          <w:tab w:val="left" w:pos="284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Qua </w:t>
      </w:r>
      <w:r w:rsidRPr="002244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95" w:dyaOrig="265" w14:anchorId="6E4D14C2">
          <v:shape id="_x0000_i1047" type="#_x0000_t75" style="width:9.7pt;height:13.15pt" o:ole="">
            <v:imagedata r:id="rId51" o:title=""/>
          </v:shape>
          <o:OLEObject Type="Embed" ProgID="Equation.DSMT4" ShapeID="_x0000_i1047" DrawAspect="Content" ObjectID="_1826542758" r:id="rId52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điểm phân biệt bất kỳ có duy nhất một mặt phẳng.</w:t>
      </w:r>
    </w:p>
    <w:p w14:paraId="561AEEF8" w14:textId="77777777" w:rsidR="007E6407" w:rsidRPr="002244B1" w:rsidRDefault="00000000">
      <w:pPr>
        <w:tabs>
          <w:tab w:val="left" w:pos="284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Qua </w:t>
      </w:r>
      <w:r w:rsidRPr="002244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95" w:dyaOrig="265" w14:anchorId="1E224140">
          <v:shape id="_x0000_i1048" type="#_x0000_t75" style="width:9.7pt;height:13.15pt" o:ole="">
            <v:imagedata r:id="rId53" o:title=""/>
          </v:shape>
          <o:OLEObject Type="Embed" ProgID="Equation.DSMT4" ShapeID="_x0000_i1048" DrawAspect="Content" ObjectID="_1826542759" r:id="rId54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điểm phân biệt bất kỳ có duy nhất một mặt phẳng.</w:t>
      </w:r>
    </w:p>
    <w:p w14:paraId="624E8B8A" w14:textId="77777777" w:rsidR="007E6407" w:rsidRPr="002244B1" w:rsidRDefault="00000000">
      <w:pPr>
        <w:tabs>
          <w:tab w:val="left" w:pos="284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Qua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5" w14:anchorId="232E07F2">
          <v:shape id="_x0000_i1049" type="#_x0000_t75" style="width:9pt;height:13.85pt" o:ole="">
            <v:imagedata r:id="rId55" o:title=""/>
          </v:shape>
          <o:OLEObject Type="Embed" ProgID="Equation.DSMT4" ShapeID="_x0000_i1049" DrawAspect="Content" ObjectID="_1826542760" r:id="rId56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điểm phân biệt không thẳng hàng bất kỳ có duy nhất một mặt phẳng.</w:t>
      </w:r>
    </w:p>
    <w:p w14:paraId="7A4C191A" w14:textId="77777777" w:rsidR="007E6407" w:rsidRPr="002244B1" w:rsidRDefault="00000000">
      <w:pPr>
        <w:tabs>
          <w:tab w:val="left" w:pos="284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Qua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5" w14:anchorId="37F3A4A2">
          <v:shape id="_x0000_i1050" type="#_x0000_t75" style="width:9pt;height:13.85pt" o:ole="">
            <v:imagedata r:id="rId57" o:title=""/>
          </v:shape>
          <o:OLEObject Type="Embed" ProgID="Equation.DSMT4" ShapeID="_x0000_i1050" DrawAspect="Content" ObjectID="_1826542761" r:id="rId58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điểm phân biệt bất kỳ có duy nhất một mặt phẳng.</w:t>
      </w:r>
    </w:p>
    <w:p w14:paraId="546BF0D5" w14:textId="77777777" w:rsidR="006D6B8D" w:rsidRPr="002244B1" w:rsidRDefault="00000000" w:rsidP="009D5A7C">
      <w:pPr>
        <w:spacing w:before="80" w:after="0" w:line="276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7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Tìm tập xác định </w:t>
      </w:r>
      <w:r w:rsidRPr="002244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5" w:dyaOrig="265" w14:anchorId="18FFACE7">
          <v:shape id="_x0000_i1051" type="#_x0000_t75" style="width:13.15pt;height:13.15pt" o:ole="">
            <v:imagedata r:id="rId59" o:title=""/>
          </v:shape>
          <o:OLEObject Type="Embed" ProgID="Equation.DSMT4" ShapeID="_x0000_i1051" DrawAspect="Content" ObjectID="_1826542762" r:id="rId60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của hàm số </w:t>
      </w:r>
      <w:r w:rsidRPr="002244B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60" w:dyaOrig="625" w14:anchorId="2398C96D">
          <v:shape id="_x0000_i1052" type="#_x0000_t75" style="width:63pt;height:31.15pt" o:ole="">
            <v:imagedata r:id="rId61" o:title=""/>
          </v:shape>
          <o:OLEObject Type="Embed" ProgID="Equation.DSMT4" ShapeID="_x0000_i1052" DrawAspect="Content" ObjectID="_1826542763" r:id="rId62"/>
        </w:object>
      </w:r>
    </w:p>
    <w:p w14:paraId="4C02F4EB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244B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520" w:dyaOrig="680" w14:anchorId="37741438">
          <v:shape id="_x0000_i1053" type="#_x0000_t75" style="width:126pt;height:33.9pt" o:ole="">
            <v:imagedata r:id="rId63" o:title=""/>
          </v:shape>
          <o:OLEObject Type="Embed" ProgID="Equation.DSMT4" ShapeID="_x0000_i1053" DrawAspect="Content" ObjectID="_1826542764" r:id="rId64"/>
        </w:object>
      </w:r>
      <w:r w:rsidRPr="002244B1">
        <w:rPr>
          <w:rFonts w:ascii="Times New Roman" w:hAnsi="Times New Roman" w:cs="Times New Roman"/>
          <w:b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244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680" w:dyaOrig="265" w14:anchorId="7B3875F7">
          <v:shape id="_x0000_i1054" type="#_x0000_t75" style="width:33.9pt;height:13.15pt" o:ole="">
            <v:imagedata r:id="rId65" o:title=""/>
          </v:shape>
          <o:OLEObject Type="Embed" ProgID="Equation.DSMT4" ShapeID="_x0000_i1054" DrawAspect="Content" ObjectID="_1826542765" r:id="rId66"/>
        </w:object>
      </w:r>
      <w:r w:rsidRPr="002244B1">
        <w:rPr>
          <w:rFonts w:ascii="Times New Roman" w:hAnsi="Times New Roman" w:cs="Times New Roman"/>
          <w:b/>
          <w:sz w:val="24"/>
          <w:szCs w:val="24"/>
        </w:rPr>
        <w:t>.</w:t>
      </w:r>
    </w:p>
    <w:p w14:paraId="287AB789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244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60" w:dyaOrig="400" w14:anchorId="40128BD4">
          <v:shape id="_x0000_i1055" type="#_x0000_t75" style="width:103.15pt;height:20.1pt" o:ole="">
            <v:imagedata r:id="rId67" o:title=""/>
          </v:shape>
          <o:OLEObject Type="Embed" ProgID="Equation.DSMT4" ShapeID="_x0000_i1055" DrawAspect="Content" ObjectID="_1826542766" r:id="rId68"/>
        </w:object>
      </w:r>
      <w:r w:rsidRPr="002244B1">
        <w:rPr>
          <w:rFonts w:ascii="Times New Roman" w:hAnsi="Times New Roman" w:cs="Times New Roman"/>
          <w:b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244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90" w:dyaOrig="400" w14:anchorId="228B0AAD">
          <v:shape id="_x0000_i1056" type="#_x0000_t75" style="width:109.4pt;height:20.1pt" o:ole="">
            <v:imagedata r:id="rId69" o:title=""/>
          </v:shape>
          <o:OLEObject Type="Embed" ProgID="Equation.DSMT4" ShapeID="_x0000_i1056" DrawAspect="Content" ObjectID="_1826542767" r:id="rId70"/>
        </w:object>
      </w:r>
      <w:r w:rsidRPr="002244B1">
        <w:rPr>
          <w:rFonts w:ascii="Times New Roman" w:hAnsi="Times New Roman" w:cs="Times New Roman"/>
          <w:b/>
          <w:sz w:val="24"/>
          <w:szCs w:val="24"/>
        </w:rPr>
        <w:t>.</w:t>
      </w:r>
    </w:p>
    <w:p w14:paraId="06DFC649" w14:textId="77777777" w:rsidR="006D6B8D" w:rsidRPr="002244B1" w:rsidRDefault="00000000" w:rsidP="006D6B8D">
      <w:pPr>
        <w:spacing w:before="80" w:after="0" w:line="276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8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Cho cấp số cộng </w:t>
      </w:r>
      <w:r w:rsidRPr="002244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55" w:dyaOrig="360" w14:anchorId="4B254D56">
          <v:shape id="_x0000_i1057" type="#_x0000_t75" style="width:22.85pt;height:18pt" o:ole="">
            <v:imagedata r:id="rId71" o:title=""/>
          </v:shape>
          <o:OLEObject Type="Embed" ProgID="Equation.DSMT4" ShapeID="_x0000_i1057" DrawAspect="Content" ObjectID="_1826542768" r:id="rId72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2244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95" w:dyaOrig="360" w14:anchorId="7114C8D0">
          <v:shape id="_x0000_i1058" type="#_x0000_t75" style="width:29.75pt;height:18pt" o:ole="">
            <v:imagedata r:id="rId73" o:title=""/>
          </v:shape>
          <o:OLEObject Type="Embed" ProgID="Equation.DSMT4" ShapeID="_x0000_i1058" DrawAspect="Content" ObjectID="_1826542769" r:id="rId74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và công sai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5" w14:anchorId="4568B4F8">
          <v:shape id="_x0000_i1059" type="#_x0000_t75" style="width:36pt;height:13.85pt" o:ole="">
            <v:imagedata r:id="rId75" o:title=""/>
          </v:shape>
          <o:OLEObject Type="Embed" ProgID="Equation.DSMT4" ShapeID="_x0000_i1059" DrawAspect="Content" ObjectID="_1826542770" r:id="rId76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. Số hạng thứ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5" w14:anchorId="5CF36D07">
          <v:shape id="_x0000_i1060" type="#_x0000_t75" style="width:9pt;height:13.85pt" o:ole="">
            <v:imagedata r:id="rId77" o:title=""/>
          </v:shape>
          <o:OLEObject Type="Embed" ProgID="Equation.DSMT4" ShapeID="_x0000_i1060" DrawAspect="Content" ObjectID="_1826542771" r:id="rId78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của cấp số cộng là</w:t>
      </w:r>
    </w:p>
    <w:p w14:paraId="51C684E2" w14:textId="77777777" w:rsidR="007E6407" w:rsidRPr="002244B1" w:rsidRDefault="00000000">
      <w:pPr>
        <w:tabs>
          <w:tab w:val="left" w:pos="284"/>
          <w:tab w:val="left" w:pos="2835"/>
          <w:tab w:val="left" w:pos="5386"/>
          <w:tab w:val="left" w:pos="7937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244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85" w:dyaOrig="360" w14:anchorId="01AA84B5">
          <v:shape id="_x0000_i1061" type="#_x0000_t75" style="width:44.3pt;height:18pt" o:ole="">
            <v:imagedata r:id="rId79" o:title=""/>
          </v:shape>
          <o:OLEObject Type="Embed" ProgID="Equation.DSMT4" ShapeID="_x0000_i1061" DrawAspect="Content" ObjectID="_1826542772" r:id="rId80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244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85" w:dyaOrig="360" w14:anchorId="05B1BB18">
          <v:shape id="_x0000_i1062" type="#_x0000_t75" style="width:44.3pt;height:18pt" o:ole="">
            <v:imagedata r:id="rId81" o:title=""/>
          </v:shape>
          <o:OLEObject Type="Embed" ProgID="Equation.DSMT4" ShapeID="_x0000_i1062" DrawAspect="Content" ObjectID="_1826542773" r:id="rId82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244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60" w14:anchorId="0E634910">
          <v:shape id="_x0000_i1063" type="#_x0000_t75" style="width:36pt;height:18pt" o:ole="">
            <v:imagedata r:id="rId83" o:title=""/>
          </v:shape>
          <o:OLEObject Type="Embed" ProgID="Equation.DSMT4" ShapeID="_x0000_i1063" DrawAspect="Content" ObjectID="_1826542774" r:id="rId84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244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60" w14:anchorId="11F69DE8">
          <v:shape id="_x0000_i1064" type="#_x0000_t75" style="width:36pt;height:18pt" o:ole="">
            <v:imagedata r:id="rId85" o:title=""/>
          </v:shape>
          <o:OLEObject Type="Embed" ProgID="Equation.DSMT4" ShapeID="_x0000_i1064" DrawAspect="Content" ObjectID="_1826542775" r:id="rId86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47E4ABF1" w14:textId="77777777" w:rsidR="006D6B8D" w:rsidRPr="002244B1" w:rsidRDefault="00000000" w:rsidP="006D6B8D">
      <w:pPr>
        <w:spacing w:before="80" w:after="0" w:line="276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9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Phát biểu nào sau đây là </w:t>
      </w:r>
      <w:r w:rsidRPr="002244B1">
        <w:rPr>
          <w:rFonts w:ascii="Times New Roman" w:hAnsi="Times New Roman" w:cs="Times New Roman"/>
          <w:b/>
          <w:color w:val="000000"/>
          <w:sz w:val="24"/>
          <w:szCs w:val="24"/>
        </w:rPr>
        <w:t>Sai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14:paraId="2AA50E39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244B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00" w:dyaOrig="625" w14:anchorId="3D14933A">
          <v:shape id="_x0000_i1065" type="#_x0000_t75" style="width:90pt;height:31.15pt" o:ole="">
            <v:imagedata r:id="rId87" o:title=""/>
          </v:shape>
          <o:OLEObject Type="Embed" ProgID="Equation.DSMT4" ShapeID="_x0000_i1065" DrawAspect="Content" ObjectID="_1826542776" r:id="rId88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244B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05" w:dyaOrig="625" w14:anchorId="5960F445">
          <v:shape id="_x0000_i1066" type="#_x0000_t75" style="width:105.25pt;height:31.15pt" o:ole="">
            <v:imagedata r:id="rId89" o:title=""/>
          </v:shape>
          <o:OLEObject Type="Embed" ProgID="Equation.DSMT4" ShapeID="_x0000_i1066" DrawAspect="Content" ObjectID="_1826542777" r:id="rId90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191F7A19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5" w:dyaOrig="275" w14:anchorId="7787D547">
          <v:shape id="_x0000_i1067" type="#_x0000_t75" style="width:44.3pt;height:13.85pt" o:ole="">
            <v:imagedata r:id="rId91" o:title=""/>
          </v:shape>
          <o:OLEObject Type="Embed" ProgID="Equation.DSMT4" ShapeID="_x0000_i1067" DrawAspect="Content" ObjectID="_1826542778" r:id="rId92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20" w14:anchorId="310DF94F">
          <v:shape id="_x0000_i1068" type="#_x0000_t75" style="width:9pt;height:11.1pt" o:ole="">
            <v:imagedata r:id="rId93" o:title=""/>
          </v:shape>
          <o:OLEObject Type="Embed" ProgID="Equation.DSMT4" ShapeID="_x0000_i1068" DrawAspect="Content" ObjectID="_1826542779" r:id="rId94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là hằng số)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244B1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480" w:dyaOrig="445" w14:anchorId="00221090">
          <v:shape id="_x0000_i1069" type="#_x0000_t75" style="width:123.9pt;height:22.15pt" o:ole="">
            <v:imagedata r:id="rId95" o:title=""/>
          </v:shape>
          <o:OLEObject Type="Embed" ProgID="Equation.DSMT4" ShapeID="_x0000_i1069" DrawAspect="Content" ObjectID="_1826542780" r:id="rId96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679BDF4E" w14:textId="77777777" w:rsidR="002F4144" w:rsidRPr="002244B1" w:rsidRDefault="00000000" w:rsidP="002F4144">
      <w:pPr>
        <w:spacing w:before="80" w:after="0" w:line="276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10.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Cho dãy số </w:t>
      </w:r>
      <w:r w:rsidRPr="002244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55" w:dyaOrig="360" w14:anchorId="35E21504">
          <v:shape id="_x0000_i1070" type="#_x0000_t75" style="width:22.85pt;height:18pt" o:ole="">
            <v:imagedata r:id="rId97" o:title=""/>
          </v:shape>
          <o:OLEObject Type="Embed" ProgID="Equation.DSMT4" ShapeID="_x0000_i1070" DrawAspect="Content" ObjectID="_1826542781" r:id="rId98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có số hạng tổng quát </w:t>
      </w:r>
      <w:r w:rsidRPr="002244B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35" w:dyaOrig="625" w14:anchorId="3D4D16D7">
          <v:shape id="_x0000_i1071" type="#_x0000_t75" style="width:56.75pt;height:31.15pt" o:ole="">
            <v:imagedata r:id="rId99" o:title=""/>
          </v:shape>
          <o:OLEObject Type="Embed" ProgID="Equation.DSMT4" ShapeID="_x0000_i1071" DrawAspect="Content" ObjectID="_1826542782" r:id="rId100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. Số hạng thứ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5" w14:anchorId="51721CE8">
          <v:shape id="_x0000_i1072" type="#_x0000_t75" style="width:9pt;height:13.85pt" o:ole="">
            <v:imagedata r:id="rId101" o:title=""/>
          </v:shape>
          <o:OLEObject Type="Embed" ProgID="Equation.DSMT4" ShapeID="_x0000_i1072" DrawAspect="Content" ObjectID="_1826542783" r:id="rId102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của dãy số là</w:t>
      </w:r>
      <w:r w:rsidRPr="002244B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61D2A573" w14:textId="77777777" w:rsidR="007E6407" w:rsidRPr="002244B1" w:rsidRDefault="00000000">
      <w:pPr>
        <w:tabs>
          <w:tab w:val="left" w:pos="284"/>
          <w:tab w:val="left" w:pos="2835"/>
          <w:tab w:val="left" w:pos="5386"/>
          <w:tab w:val="left" w:pos="7937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244B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05" w:dyaOrig="625" w14:anchorId="21CBD237">
          <v:shape id="_x0000_i1073" type="#_x0000_t75" style="width:40.15pt;height:31.15pt" o:ole="">
            <v:imagedata r:id="rId103" o:title=""/>
          </v:shape>
          <o:OLEObject Type="Embed" ProgID="Equation.DSMT4" ShapeID="_x0000_i1073" DrawAspect="Content" ObjectID="_1826542784" r:id="rId104"/>
        </w:object>
      </w:r>
      <w:r w:rsidR="00FA7ECB"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244B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55" w:dyaOrig="625" w14:anchorId="234C4AF8">
          <v:shape id="_x0000_i1074" type="#_x0000_t75" style="width:47.75pt;height:31.15pt" o:ole="">
            <v:imagedata r:id="rId105" o:title=""/>
          </v:shape>
          <o:OLEObject Type="Embed" ProgID="Equation.DSMT4" ShapeID="_x0000_i1074" DrawAspect="Content" ObjectID="_1826542785" r:id="rId106"/>
        </w:object>
      </w:r>
      <w:r w:rsidR="00FA7ECB"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244B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05" w:dyaOrig="625" w14:anchorId="40E4CE68">
          <v:shape id="_x0000_i1075" type="#_x0000_t75" style="width:40.15pt;height:31.15pt" o:ole="">
            <v:imagedata r:id="rId107" o:title=""/>
          </v:shape>
          <o:OLEObject Type="Embed" ProgID="Equation.DSMT4" ShapeID="_x0000_i1075" DrawAspect="Content" ObjectID="_1826542786" r:id="rId108"/>
        </w:object>
      </w:r>
      <w:r w:rsidR="00FA7ECB"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244B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55" w:dyaOrig="625" w14:anchorId="24CF3C1B">
          <v:shape id="_x0000_i1076" type="#_x0000_t75" style="width:47.75pt;height:31.15pt" o:ole="">
            <v:imagedata r:id="rId109" o:title=""/>
          </v:shape>
          <o:OLEObject Type="Embed" ProgID="Equation.DSMT4" ShapeID="_x0000_i1076" DrawAspect="Content" ObjectID="_1826542787" r:id="rId110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69221F1E" w14:textId="77777777" w:rsidR="00FA6E28" w:rsidRPr="002244B1" w:rsidRDefault="00000000" w:rsidP="00FA6E28">
      <w:pPr>
        <w:tabs>
          <w:tab w:val="left" w:pos="283"/>
          <w:tab w:val="left" w:pos="2835"/>
          <w:tab w:val="left" w:pos="5386"/>
          <w:tab w:val="left" w:pos="7937"/>
        </w:tabs>
        <w:spacing w:before="80" w:after="0" w:line="276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11. </w:t>
      </w:r>
      <w:r w:rsidRPr="002244B1">
        <w:rPr>
          <w:rFonts w:ascii="Times New Roman" w:hAnsi="Times New Roman" w:cs="Times New Roman"/>
          <w:bCs/>
          <w:sz w:val="24"/>
          <w:szCs w:val="24"/>
        </w:rPr>
        <w:t xml:space="preserve">Khẳng định nào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sau đây </w:t>
      </w:r>
      <w:r w:rsidRPr="002244B1">
        <w:rPr>
          <w:rFonts w:ascii="Times New Roman" w:hAnsi="Times New Roman" w:cs="Times New Roman"/>
          <w:b/>
          <w:color w:val="000000"/>
          <w:sz w:val="24"/>
          <w:szCs w:val="24"/>
        </w:rPr>
        <w:t>Sai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14:paraId="5D10A2C7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244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80" w:dyaOrig="400" w14:anchorId="3D41A6DC">
          <v:shape id="_x0000_i1077" type="#_x0000_t75" style="width:168.9pt;height:20.1pt" o:ole="">
            <v:imagedata r:id="rId111" o:title=""/>
          </v:shape>
          <o:OLEObject Type="Embed" ProgID="Equation.DSMT4" ShapeID="_x0000_i1077" DrawAspect="Content" ObjectID="_1826542788" r:id="rId112"/>
        </w:object>
      </w:r>
      <w:r w:rsidR="00FA7ECB"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244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80" w:dyaOrig="400" w14:anchorId="1AAB119A">
          <v:shape id="_x0000_i1078" type="#_x0000_t75" style="width:168.9pt;height:20.1pt" o:ole="">
            <v:imagedata r:id="rId113" o:title=""/>
          </v:shape>
          <o:OLEObject Type="Embed" ProgID="Equation.DSMT4" ShapeID="_x0000_i1078" DrawAspect="Content" ObjectID="_1826542789" r:id="rId114"/>
        </w:object>
      </w:r>
      <w:r w:rsidR="00FA7ECB" w:rsidRPr="002244B1">
        <w:rPr>
          <w:rFonts w:ascii="Times New Roman" w:hAnsi="Times New Roman" w:cs="Times New Roman"/>
          <w:sz w:val="24"/>
          <w:szCs w:val="24"/>
        </w:rPr>
        <w:t>.</w:t>
      </w:r>
    </w:p>
    <w:p w14:paraId="6241A72C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244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65" w:dyaOrig="400" w14:anchorId="2FCF05F5">
          <v:shape id="_x0000_i1079" type="#_x0000_t75" style="width:168.25pt;height:20.1pt" o:ole="">
            <v:imagedata r:id="rId115" o:title=""/>
          </v:shape>
          <o:OLEObject Type="Embed" ProgID="Equation.DSMT4" ShapeID="_x0000_i1079" DrawAspect="Content" ObjectID="_1826542790" r:id="rId116"/>
        </w:object>
      </w:r>
      <w:r w:rsidR="00FA7ECB"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244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65" w:dyaOrig="400" w14:anchorId="342446A5">
          <v:shape id="_x0000_i1080" type="#_x0000_t75" style="width:168.25pt;height:20.1pt" o:ole="">
            <v:imagedata r:id="rId117" o:title=""/>
          </v:shape>
          <o:OLEObject Type="Embed" ProgID="Equation.DSMT4" ShapeID="_x0000_i1080" DrawAspect="Content" ObjectID="_1826542791" r:id="rId118"/>
        </w:object>
      </w:r>
      <w:r w:rsidR="00FA7ECB" w:rsidRPr="002244B1">
        <w:rPr>
          <w:rFonts w:ascii="Times New Roman" w:hAnsi="Times New Roman" w:cs="Times New Roman"/>
          <w:sz w:val="24"/>
          <w:szCs w:val="24"/>
        </w:rPr>
        <w:t>.</w:t>
      </w:r>
    </w:p>
    <w:p w14:paraId="0BB73EFF" w14:textId="77777777" w:rsidR="006D6B8D" w:rsidRPr="002244B1" w:rsidRDefault="00000000" w:rsidP="006D6B8D">
      <w:pPr>
        <w:spacing w:before="80" w:after="0" w:line="276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12. </w:t>
      </w:r>
      <w:r w:rsidRPr="002244B1">
        <w:rPr>
          <w:rFonts w:ascii="Times New Roman" w:hAnsi="Times New Roman" w:cs="Times New Roman"/>
          <w:bCs/>
          <w:sz w:val="24"/>
          <w:szCs w:val="24"/>
        </w:rPr>
        <w:t>Tập n</w:t>
      </w:r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>ghiệm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của phương trình </w:t>
      </w:r>
      <w:r w:rsidRPr="002244B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90" w:dyaOrig="680" w14:anchorId="6EB6FC15">
          <v:shape id="_x0000_i1081" type="#_x0000_t75" style="width:64.4pt;height:33.9pt" o:ole="">
            <v:imagedata r:id="rId119" o:title=""/>
          </v:shape>
          <o:OLEObject Type="Embed" ProgID="Equation.DSMT4" ShapeID="_x0000_i1081" DrawAspect="Content" ObjectID="_1826542792" r:id="rId120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  <w:r w:rsidRPr="002244B1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14:paraId="0FF8615B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244B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420" w:dyaOrig="680" w14:anchorId="7CF1B127">
          <v:shape id="_x0000_i1082" type="#_x0000_t75" style="width:121.15pt;height:33.9pt" o:ole="">
            <v:imagedata r:id="rId121" o:title=""/>
          </v:shape>
          <o:OLEObject Type="Embed" ProgID="Equation.DSMT4" ShapeID="_x0000_i1082" DrawAspect="Content" ObjectID="_1826542793" r:id="rId122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244B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155" w:dyaOrig="680" w14:anchorId="5F262B5D">
          <v:shape id="_x0000_i1083" type="#_x0000_t75" style="width:157.85pt;height:33.9pt" o:ole="">
            <v:imagedata r:id="rId123" o:title=""/>
          </v:shape>
          <o:OLEObject Type="Embed" ProgID="Equation.DSMT4" ShapeID="_x0000_i1083" DrawAspect="Content" ObjectID="_1826542794" r:id="rId124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46BB93AF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244B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285" w:dyaOrig="680" w14:anchorId="565A74E9">
          <v:shape id="_x0000_i1084" type="#_x0000_t75" style="width:114.25pt;height:33.9pt" o:ole="">
            <v:imagedata r:id="rId125" o:title=""/>
          </v:shape>
          <o:OLEObject Type="Embed" ProgID="Equation.DSMT4" ShapeID="_x0000_i1084" DrawAspect="Content" ObjectID="_1826542795" r:id="rId126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244B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895" w:dyaOrig="680" w14:anchorId="6743FE96">
          <v:shape id="_x0000_i1085" type="#_x0000_t75" style="width:144.7pt;height:33.9pt" o:ole="">
            <v:imagedata r:id="rId127" o:title=""/>
          </v:shape>
          <o:OLEObject Type="Embed" ProgID="Equation.DSMT4" ShapeID="_x0000_i1085" DrawAspect="Content" ObjectID="_1826542796" r:id="rId128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251D802F" w14:textId="77777777" w:rsidR="000D3D26" w:rsidRPr="002244B1" w:rsidRDefault="00000000" w:rsidP="001537E5">
      <w:pPr>
        <w:tabs>
          <w:tab w:val="left" w:pos="283"/>
          <w:tab w:val="left" w:pos="2835"/>
          <w:tab w:val="left" w:pos="5386"/>
          <w:tab w:val="left" w:pos="7937"/>
        </w:tabs>
        <w:spacing w:before="80"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b/>
          <w:bCs/>
          <w:sz w:val="24"/>
          <w:szCs w:val="24"/>
        </w:rPr>
        <w:t xml:space="preserve">PHẦN II. Câu trắc nghiệm đúng sai. </w:t>
      </w:r>
      <w:r w:rsidRPr="002244B1">
        <w:rPr>
          <w:rFonts w:ascii="Times New Roman" w:hAnsi="Times New Roman" w:cs="Times New Roman"/>
          <w:sz w:val="24"/>
          <w:szCs w:val="24"/>
        </w:rPr>
        <w:t>Thí sinh trả lời từ câu 1 đến câu 2. Trong mỗi ý a), b), c), d) ở mỗi câu, thí sinh chọn đúng hoặc sai.</w:t>
      </w:r>
    </w:p>
    <w:p w14:paraId="77CB5C38" w14:textId="77777777" w:rsidR="006D6B8D" w:rsidRPr="002244B1" w:rsidRDefault="00000000" w:rsidP="006D6B8D">
      <w:pPr>
        <w:spacing w:before="80"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bookmarkStart w:id="0" w:name="c13q"/>
      <w:bookmarkEnd w:id="0"/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Cho cấp số nhân </w:t>
      </w:r>
      <w:r w:rsidRPr="002244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45" w:dyaOrig="345" w14:anchorId="368AA892">
          <v:shape id="_x0000_i1086" type="#_x0000_t75" style="width:22.15pt;height:17.3pt" o:ole="">
            <v:imagedata r:id="rId129" o:title=""/>
          </v:shape>
          <o:OLEObject Type="Embed" ProgID="Equation.DSMT4" ShapeID="_x0000_i1086" DrawAspect="Content" ObjectID="_1826542797" r:id="rId130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2244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50" w:dyaOrig="345" w14:anchorId="0071A7FC">
          <v:shape id="_x0000_i1087" type="#_x0000_t75" style="width:37.4pt;height:17.3pt" o:ole="">
            <v:imagedata r:id="rId131" o:title=""/>
          </v:shape>
          <o:OLEObject Type="Embed" ProgID="Equation.DSMT4" ShapeID="_x0000_i1087" DrawAspect="Content" ObjectID="_1826542798" r:id="rId132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2244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00" w:dyaOrig="345" w14:anchorId="234611D7">
          <v:shape id="_x0000_i1088" type="#_x0000_t75" style="width:45pt;height:17.3pt" o:ole="">
            <v:imagedata r:id="rId133" o:title=""/>
          </v:shape>
          <o:OLEObject Type="Embed" ProgID="Equation.DSMT4" ShapeID="_x0000_i1088" DrawAspect="Content" ObjectID="_1826542799" r:id="rId134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>. Các mệnh đề sau đúng hay sai?</w:t>
      </w:r>
    </w:p>
    <w:p w14:paraId="4F9DC5AE" w14:textId="77777777" w:rsidR="007E6407" w:rsidRPr="002244B1" w:rsidRDefault="00000000">
      <w:pPr>
        <w:tabs>
          <w:tab w:val="left" w:pos="284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)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Công bội của cấp số nhân là </w:t>
      </w:r>
      <w:r w:rsidRPr="002244B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5" w:dyaOrig="305" w14:anchorId="52272DC9">
          <v:shape id="_x0000_i1089" type="#_x0000_t75" style="width:26.3pt;height:15.25pt" o:ole="">
            <v:imagedata r:id="rId135" o:title=""/>
          </v:shape>
          <o:OLEObject Type="Embed" ProgID="Equation.DSMT4" ShapeID="_x0000_i1089" DrawAspect="Content" ObjectID="_1826542800" r:id="rId136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2B58F6E" w14:textId="77777777" w:rsidR="007E6407" w:rsidRPr="002244B1" w:rsidRDefault="00000000">
      <w:pPr>
        <w:tabs>
          <w:tab w:val="left" w:pos="284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)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Tổng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5" w:dyaOrig="305" w14:anchorId="441464B4">
          <v:shape id="_x0000_i1090" type="#_x0000_t75" style="width:9.7pt;height:15.25pt" o:ole="">
            <v:imagedata r:id="rId137" o:title=""/>
          </v:shape>
          <o:OLEObject Type="Embed" ProgID="Equation.DSMT4" ShapeID="_x0000_i1090" DrawAspect="Content" ObjectID="_1826542801" r:id="rId138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số hạng đầu tiên của cấp số nhân là </w:t>
      </w:r>
      <w:r w:rsidRPr="002244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00" w:dyaOrig="345" w14:anchorId="5D68261B">
          <v:shape id="_x0000_i1091" type="#_x0000_t75" style="width:45pt;height:17.3pt" o:ole="">
            <v:imagedata r:id="rId139" o:title=""/>
          </v:shape>
          <o:OLEObject Type="Embed" ProgID="Equation.DSMT4" ShapeID="_x0000_i1091" DrawAspect="Content" ObjectID="_1826542802" r:id="rId140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3A4C6C64" w14:textId="77777777" w:rsidR="007E6407" w:rsidRPr="002244B1" w:rsidRDefault="00000000">
      <w:pPr>
        <w:tabs>
          <w:tab w:val="left" w:pos="284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)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Số hạng đầu của cấp số nhân là </w:t>
      </w:r>
      <w:r w:rsidRPr="002244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35" w:dyaOrig="345" w14:anchorId="7F8AB60B">
          <v:shape id="_x0000_i1092" type="#_x0000_t75" style="width:36.7pt;height:17.3pt" o:ole="">
            <v:imagedata r:id="rId141" o:title=""/>
          </v:shape>
          <o:OLEObject Type="Embed" ProgID="Equation.DSMT4" ShapeID="_x0000_i1092" DrawAspect="Content" ObjectID="_1826542803" r:id="rId142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20E714DE" w14:textId="77777777" w:rsidR="007E6407" w:rsidRPr="002244B1" w:rsidRDefault="00000000">
      <w:pPr>
        <w:tabs>
          <w:tab w:val="left" w:pos="284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) </w: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Số hạng thứ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5" w:dyaOrig="305" w14:anchorId="0776B4D8">
          <v:shape id="_x0000_i1093" type="#_x0000_t75" style="width:9.7pt;height:15.25pt" o:ole="">
            <v:imagedata r:id="rId137" o:title=""/>
          </v:shape>
          <o:OLEObject Type="Embed" ProgID="Equation.DSMT4" ShapeID="_x0000_i1093" DrawAspect="Content" ObjectID="_1826542804" r:id="rId143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 xml:space="preserve"> của cấp số nhân là </w:t>
      </w:r>
      <w:r w:rsidRPr="002244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50" w:dyaOrig="345" w14:anchorId="700464DC">
          <v:shape id="_x0000_i1094" type="#_x0000_t75" style="width:37.4pt;height:17.3pt" o:ole="">
            <v:imagedata r:id="rId144" o:title=""/>
          </v:shape>
          <o:OLEObject Type="Embed" ProgID="Equation.DSMT4" ShapeID="_x0000_i1094" DrawAspect="Content" ObjectID="_1826542805" r:id="rId145"/>
        </w:object>
      </w:r>
      <w:r w:rsidRPr="002244B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C1848A3" w14:textId="77777777" w:rsidR="006D6B8D" w:rsidRPr="002244B1" w:rsidRDefault="00000000" w:rsidP="006D6B8D">
      <w:pPr>
        <w:spacing w:before="80"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2. </w:t>
      </w:r>
      <w:bookmarkStart w:id="1" w:name="c14q"/>
      <w:bookmarkEnd w:id="1"/>
      <w:r w:rsidRPr="002244B1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5" w14:anchorId="739E3412">
          <v:shape id="_x0000_i1095" type="#_x0000_t75" style="width:45pt;height:13.85pt" o:ole="">
            <v:imagedata r:id="rId146" o:title=""/>
          </v:shape>
          <o:OLEObject Type="Embed" ProgID="Equation.DSMT4" ShapeID="_x0000_i1095" DrawAspect="Content" ObjectID="_1826542806" r:id="rId147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5" w14:anchorId="174082F7">
          <v:shape id="_x0000_i1096" type="#_x0000_t75" style="width:36pt;height:13.85pt" o:ole="">
            <v:imagedata r:id="rId148" o:title=""/>
          </v:shape>
          <o:OLEObject Type="Embed" ProgID="Equation.DSMT4" ShapeID="_x0000_i1096" DrawAspect="Content" ObjectID="_1826542807" r:id="rId149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 là hình bình hành tâm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5" w14:anchorId="20ECEAEA">
          <v:shape id="_x0000_i1097" type="#_x0000_t75" style="width:11.1pt;height:13.85pt" o:ole="">
            <v:imagedata r:id="rId150" o:title=""/>
          </v:shape>
          <o:OLEObject Type="Embed" ProgID="Equation.DSMT4" ShapeID="_x0000_i1097" DrawAspect="Content" ObjectID="_1826542808" r:id="rId151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. Gọi </w:t>
      </w:r>
      <w:r w:rsidRPr="002244B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95" w:dyaOrig="330" w14:anchorId="3BFCDACA">
          <v:shape id="_x0000_i1098" type="#_x0000_t75" style="width:29.75pt;height:16.6pt" o:ole="">
            <v:imagedata r:id="rId152" o:title=""/>
          </v:shape>
          <o:OLEObject Type="Embed" ProgID="Equation.DSMT4" ShapeID="_x0000_i1098" DrawAspect="Content" ObjectID="_1826542809" r:id="rId153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 lần lượt là trung điểm các cạnh </w:t>
      </w:r>
      <w:r w:rsidRPr="002244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15" w:dyaOrig="250" w14:anchorId="6E6251AB">
          <v:shape id="_x0000_i1099" type="#_x0000_t75" style="width:20.75pt;height:12.45pt" o:ole="">
            <v:imagedata r:id="rId154" o:title=""/>
          </v:shape>
          <o:OLEObject Type="Embed" ProgID="Equation.DSMT4" ShapeID="_x0000_i1099" DrawAspect="Content" ObjectID="_1826542810" r:id="rId155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 và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15" w:dyaOrig="275" w14:anchorId="4CE4089A">
          <v:shape id="_x0000_i1100" type="#_x0000_t75" style="width:20.75pt;height:13.85pt" o:ole="">
            <v:imagedata r:id="rId156" o:title=""/>
          </v:shape>
          <o:OLEObject Type="Embed" ProgID="Equation.DSMT4" ShapeID="_x0000_i1100" DrawAspect="Content" ObjectID="_1826542811" r:id="rId157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, </w:t>
      </w:r>
      <w:r w:rsidRPr="002244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50" w14:anchorId="632AE2F8">
          <v:shape id="_x0000_i1101" type="#_x0000_t75" style="width:11.1pt;height:12.45pt" o:ole="">
            <v:imagedata r:id="rId158" o:title=""/>
          </v:shape>
          <o:OLEObject Type="Embed" ProgID="Equation.DSMT4" ShapeID="_x0000_i1101" DrawAspect="Content" ObjectID="_1826542812" r:id="rId159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 là trung điểm cạnh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5" w:dyaOrig="275" w14:anchorId="7F523AED">
          <v:shape id="_x0000_i1102" type="#_x0000_t75" style="width:17.3pt;height:13.85pt" o:ole="">
            <v:imagedata r:id="rId160" o:title=""/>
          </v:shape>
          <o:OLEObject Type="Embed" ProgID="Equation.DSMT4" ShapeID="_x0000_i1102" DrawAspect="Content" ObjectID="_1826542813" r:id="rId161"/>
        </w:object>
      </w:r>
      <w:r w:rsidRPr="002244B1">
        <w:rPr>
          <w:rFonts w:ascii="Times New Roman" w:hAnsi="Times New Roman" w:cs="Times New Roman"/>
          <w:sz w:val="24"/>
          <w:szCs w:val="24"/>
        </w:rPr>
        <w:t>. Khi đó:</w:t>
      </w:r>
    </w:p>
    <w:p w14:paraId="2AA773B3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a) </w:t>
      </w:r>
      <w:r w:rsidRPr="002244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75" w:dyaOrig="400" w14:anchorId="10AB9973">
          <v:shape id="_x0000_i1103" type="#_x0000_t75" style="width:83.75pt;height:20.1pt" o:ole="">
            <v:imagedata r:id="rId162" o:title=""/>
          </v:shape>
          <o:OLEObject Type="Embed" ProgID="Equation.DSMT4" ShapeID="_x0000_i1103" DrawAspect="Content" ObjectID="_1826542814" r:id="rId163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b) </w:t>
      </w:r>
      <w:r w:rsidRPr="002244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45" w:dyaOrig="400" w14:anchorId="222A944A">
          <v:shape id="_x0000_i1104" type="#_x0000_t75" style="width:107.3pt;height:20.1pt" o:ole="">
            <v:imagedata r:id="rId164" o:title=""/>
          </v:shape>
          <o:OLEObject Type="Embed" ProgID="Equation.DSMT4" ShapeID="_x0000_i1104" DrawAspect="Content" ObjectID="_1826542815" r:id="rId165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750E75BD" w14:textId="77777777" w:rsidR="007E6407" w:rsidRPr="002244B1" w:rsidRDefault="00000000">
      <w:pPr>
        <w:tabs>
          <w:tab w:val="left" w:pos="284"/>
          <w:tab w:val="left" w:pos="5386"/>
        </w:tabs>
        <w:spacing w:before="40" w:after="0" w:line="276" w:lineRule="auto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c)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75" w:dyaOrig="275" w14:anchorId="5687A79C">
          <v:shape id="_x0000_i1105" type="#_x0000_t75" style="width:18.7pt;height:13.85pt" o:ole="">
            <v:imagedata r:id="rId166" o:title=""/>
          </v:shape>
          <o:OLEObject Type="Embed" ProgID="Equation.DSMT4" ShapeID="_x0000_i1105" DrawAspect="Content" ObjectID="_1826542816" r:id="rId167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cắt mặt phẳng </w:t>
      </w:r>
      <w:r w:rsidRPr="002244B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30" w14:anchorId="2D35E583">
          <v:shape id="_x0000_i1106" type="#_x0000_t75" style="width:38.1pt;height:16.6pt" o:ole="">
            <v:imagedata r:id="rId168" o:title=""/>
          </v:shape>
          <o:OLEObject Type="Embed" ProgID="Equation.DSMT4" ShapeID="_x0000_i1106" DrawAspect="Content" ObjectID="_1826542817" r:id="rId169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  <w:r w:rsidRPr="002244B1">
        <w:rPr>
          <w:rFonts w:ascii="Times New Roman" w:hAnsi="Times New Roman" w:cs="Times New Roman"/>
          <w:sz w:val="24"/>
          <w:szCs w:val="24"/>
        </w:rPr>
        <w:tab/>
      </w:r>
      <w:r w:rsidRPr="002244B1">
        <w:rPr>
          <w:rFonts w:ascii="Times New Roman" w:eastAsia="Times New Roman" w:hAnsi="Times New Roman" w:cs="Times New Roman"/>
          <w:b/>
          <w:sz w:val="24"/>
          <w:szCs w:val="24"/>
        </w:rPr>
        <w:t xml:space="preserve">d) </w:t>
      </w:r>
      <w:r w:rsidRPr="002244B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45" w:dyaOrig="320" w14:anchorId="07B2A444">
          <v:shape id="_x0000_i1107" type="#_x0000_t75" style="width:62.3pt;height:15.9pt" o:ole="">
            <v:imagedata r:id="rId170" o:title=""/>
          </v:shape>
          <o:OLEObject Type="Embed" ProgID="Equation.DSMT4" ShapeID="_x0000_i1107" DrawAspect="Content" ObjectID="_1826542818" r:id="rId171"/>
        </w:objec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46C7BA16" w14:textId="77777777" w:rsidR="000D3D26" w:rsidRPr="002244B1" w:rsidRDefault="00000000" w:rsidP="001537E5">
      <w:pPr>
        <w:spacing w:before="80"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b/>
          <w:bCs/>
          <w:sz w:val="24"/>
          <w:szCs w:val="24"/>
        </w:rPr>
        <w:t xml:space="preserve">PHẦN III. Câu trắc nghiệm trả lời ngắn. </w:t>
      </w:r>
      <w:r w:rsidRPr="002244B1">
        <w:rPr>
          <w:rFonts w:ascii="Times New Roman" w:hAnsi="Times New Roman" w:cs="Times New Roman"/>
          <w:sz w:val="24"/>
          <w:szCs w:val="24"/>
        </w:rPr>
        <w:t xml:space="preserve">Thí sinh trả lời từ câu 1 đến câu </w:t>
      </w:r>
      <w:r w:rsidR="006D6B8D" w:rsidRPr="002244B1">
        <w:rPr>
          <w:rFonts w:ascii="Times New Roman" w:hAnsi="Times New Roman" w:cs="Times New Roman"/>
          <w:sz w:val="24"/>
          <w:szCs w:val="24"/>
        </w:rPr>
        <w:t>4</w:t>
      </w:r>
      <w:r w:rsidRPr="002244B1">
        <w:rPr>
          <w:rFonts w:ascii="Times New Roman" w:hAnsi="Times New Roman" w:cs="Times New Roman"/>
          <w:sz w:val="24"/>
          <w:szCs w:val="24"/>
        </w:rPr>
        <w:t>.</w:t>
      </w:r>
    </w:p>
    <w:p w14:paraId="773AC384" w14:textId="77777777" w:rsidR="006D6B8D" w:rsidRPr="002244B1" w:rsidRDefault="00000000" w:rsidP="00621A53">
      <w:pPr>
        <w:spacing w:before="80" w:after="0" w:line="276" w:lineRule="auto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bookmarkStart w:id="2" w:name="c20q"/>
      <w:bookmarkEnd w:id="2"/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Cho hình chóp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15" w:dyaOrig="290" w14:anchorId="6B5477BA">
          <v:shape id="_x0000_i1108" type="#_x0000_t75" style="width:45.7pt;height:14.55pt" o:ole="">
            <v:imagedata r:id="rId172" o:title=""/>
          </v:shape>
          <o:OLEObject Type="Embed" ProgID="Equation.DSMT4" ShapeID="_x0000_i1108" DrawAspect="Content" ObjectID="_1826542819" r:id="rId173"/>
        </w:object>
      </w:r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đáy là hình bình hành tâm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35" w:dyaOrig="290" w14:anchorId="22820F29">
          <v:shape id="_x0000_i1109" type="#_x0000_t75" style="width:11.75pt;height:14.55pt" o:ole="">
            <v:imagedata r:id="rId174" o:title=""/>
          </v:shape>
          <o:OLEObject Type="Embed" ProgID="Equation.DSMT4" ShapeID="_x0000_i1109" DrawAspect="Content" ObjectID="_1826542820" r:id="rId175"/>
        </w:object>
      </w:r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2244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50" w14:anchorId="728C63A5">
          <v:shape id="_x0000_i1110" type="#_x0000_t75" style="width:15.9pt;height:12.45pt" o:ole="">
            <v:imagedata r:id="rId176" o:title=""/>
          </v:shape>
          <o:OLEObject Type="Embed" ProgID="Equation.DSMT4" ShapeID="_x0000_i1110" DrawAspect="Content" ObjectID="_1826542821" r:id="rId177"/>
        </w:object>
      </w:r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là một điểm thuộc đoạn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5" w:dyaOrig="290" w14:anchorId="0ED7A349">
          <v:shape id="_x0000_i1111" type="#_x0000_t75" style="width:17.3pt;height:14.55pt" o:ole="">
            <v:imagedata r:id="rId178" o:title=""/>
          </v:shape>
          <o:OLEObject Type="Embed" ProgID="Equation.DSMT4" ShapeID="_x0000_i1111" DrawAspect="Content" ObjectID="_1826542822" r:id="rId179"/>
        </w:object>
      </w:r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sao cho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35" w:dyaOrig="290" w14:anchorId="019FE231">
          <v:shape id="_x0000_i1112" type="#_x0000_t75" style="width:56.75pt;height:14.55pt" o:ole="">
            <v:imagedata r:id="rId180" o:title=""/>
          </v:shape>
          <o:OLEObject Type="Embed" ProgID="Equation.DSMT4" ShapeID="_x0000_i1112" DrawAspect="Content" ObjectID="_1826542823" r:id="rId181"/>
        </w:object>
      </w:r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điểm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90" w:dyaOrig="290" w14:anchorId="6DB52DE4">
          <v:shape id="_x0000_i1113" type="#_x0000_t75" style="width:14.55pt;height:14.55pt" o:ole="">
            <v:imagedata r:id="rId182" o:title=""/>
          </v:shape>
          <o:OLEObject Type="Embed" ProgID="Equation.DSMT4" ShapeID="_x0000_i1113" DrawAspect="Content" ObjectID="_1826542824" r:id="rId183"/>
        </w:object>
      </w:r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là điểm thuộc tia đối của tia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75" w:dyaOrig="290" w14:anchorId="5AAE7798">
          <v:shape id="_x0000_i1114" type="#_x0000_t75" style="width:18.7pt;height:14.55pt" o:ole="">
            <v:imagedata r:id="rId184" o:title=""/>
          </v:shape>
          <o:OLEObject Type="Embed" ProgID="Equation.DSMT4" ShapeID="_x0000_i1114" DrawAspect="Content" ObjectID="_1826542825" r:id="rId185"/>
        </w:object>
      </w:r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sao cho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290" w14:anchorId="722ED9A8">
          <v:shape id="_x0000_i1115" type="#_x0000_t75" style="width:54pt;height:14.55pt" o:ole="">
            <v:imagedata r:id="rId186" o:title=""/>
          </v:shape>
          <o:OLEObject Type="Embed" ProgID="Equation.DSMT4" ShapeID="_x0000_i1115" DrawAspect="Content" ObjectID="_1826542826" r:id="rId187"/>
        </w:object>
      </w:r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50" w:dyaOrig="290" w14:anchorId="0A610143">
          <v:shape id="_x0000_i1116" type="#_x0000_t75" style="width:12.45pt;height:14.55pt" o:ole="">
            <v:imagedata r:id="rId188" o:title=""/>
          </v:shape>
          <o:OLEObject Type="Embed" ProgID="Equation.DSMT4" ShapeID="_x0000_i1116" DrawAspect="Content" ObjectID="_1826542827" r:id="rId189"/>
        </w:object>
      </w:r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là trọng tâm tam giác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90" w14:anchorId="467A2B4D">
          <v:shape id="_x0000_i1117" type="#_x0000_t75" style="width:27pt;height:14.55pt" o:ole="">
            <v:imagedata r:id="rId190" o:title=""/>
          </v:shape>
          <o:OLEObject Type="Embed" ProgID="Equation.DSMT4" ShapeID="_x0000_i1117" DrawAspect="Content" ObjectID="_1826542828" r:id="rId191"/>
        </w:object>
      </w:r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Gọi </w:t>
      </w:r>
      <w:r w:rsidRPr="002244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15" w:dyaOrig="400" w14:anchorId="57DBF925">
          <v:shape id="_x0000_i1118" type="#_x0000_t75" style="width:90.7pt;height:20.1pt" o:ole="">
            <v:imagedata r:id="rId192" o:title=""/>
          </v:shape>
          <o:OLEObject Type="Embed" ProgID="Equation.DSMT4" ShapeID="_x0000_i1118" DrawAspect="Content" ObjectID="_1826542829" r:id="rId193"/>
        </w:object>
      </w:r>
      <w:r w:rsidRPr="002244B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Tính tỉ số </w:t>
      </w:r>
      <w:r w:rsidRPr="002244B1">
        <w:rPr>
          <w:rFonts w:ascii="Times New Roman" w:hAnsi="Times New Roman" w:cs="Times New Roman"/>
          <w:bCs/>
          <w:iCs/>
          <w:noProof/>
          <w:position w:val="-24"/>
          <w:sz w:val="24"/>
          <w:szCs w:val="24"/>
        </w:rPr>
        <w:object w:dxaOrig="455" w:dyaOrig="610" w14:anchorId="2CF1E7EB">
          <v:shape id="_x0000_i1119" type="#_x0000_t75" style="width:22.85pt;height:30.45pt" o:ole="">
            <v:imagedata r:id="rId194" o:title=""/>
          </v:shape>
          <o:OLEObject Type="Embed" ProgID="Equation.DSMT4" ShapeID="_x0000_i1119" DrawAspect="Content" ObjectID="_1826542830" r:id="rId195"/>
        </w:object>
      </w:r>
      <w:r w:rsidRPr="002244B1">
        <w:rPr>
          <w:rFonts w:ascii="Times New Roman" w:hAnsi="Times New Roman" w:cs="Times New Roman"/>
          <w:bCs/>
          <w:iCs/>
          <w:sz w:val="24"/>
          <w:szCs w:val="24"/>
        </w:rPr>
        <w:t>(làm tròn kết quả đến hàng phần mười).</w:t>
      </w:r>
    </w:p>
    <w:p w14:paraId="246BA3E1" w14:textId="07106AE2" w:rsidR="006D6B8D" w:rsidRPr="002244B1" w:rsidRDefault="00000000" w:rsidP="006D6B8D">
      <w:pPr>
        <w:spacing w:before="80"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2. </w:t>
      </w:r>
      <w:bookmarkStart w:id="3" w:name="c18q"/>
      <w:bookmarkEnd w:id="3"/>
      <w:r w:rsidRPr="002244B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244B1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2950" w:dyaOrig="1040" w14:anchorId="575AF64A">
          <v:shape id="_x0000_i1120" type="#_x0000_t75" style="width:147.45pt;height:51.9pt" o:ole="">
            <v:imagedata r:id="rId196" o:title=""/>
          </v:shape>
          <o:OLEObject Type="Embed" ProgID="Equation.DSMT4" ShapeID="_x0000_i1120" DrawAspect="Content" ObjectID="_1826542831" r:id="rId197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  .Tìm giá trị tham số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5" w:dyaOrig="220" w14:anchorId="57A75F81">
          <v:shape id="_x0000_i1121" type="#_x0000_t75" style="width:13.15pt;height:11.1pt" o:ole="">
            <v:imagedata r:id="rId198" o:title=""/>
          </v:shape>
          <o:OLEObject Type="Embed" ProgID="Equation.DSMT4" ShapeID="_x0000_i1121" DrawAspect="Content" ObjectID="_1826542832" r:id="rId199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để hàm số </w:t>
      </w:r>
      <w:r w:rsidRPr="002244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95" w:dyaOrig="415" w14:anchorId="4B07C3E9">
          <v:shape id="_x0000_i1122" type="#_x0000_t75" style="width:29.75pt;height:20.75pt" o:ole="">
            <v:imagedata r:id="rId200" o:title=""/>
          </v:shape>
          <o:OLEObject Type="Embed" ProgID="Equation.DSMT4" ShapeID="_x0000_i1122" DrawAspect="Content" ObjectID="_1826542833" r:id="rId201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 liên tục tại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5" w:dyaOrig="275" w14:anchorId="03F398A4">
          <v:shape id="_x0000_i1123" type="#_x0000_t75" style="width:26.3pt;height:13.85pt" o:ole="">
            <v:imagedata r:id="rId202" o:title=""/>
          </v:shape>
          <o:OLEObject Type="Embed" ProgID="Equation.DSMT4" ShapeID="_x0000_i1123" DrawAspect="Content" ObjectID="_1826542834" r:id="rId203"/>
        </w:object>
      </w:r>
      <w:r w:rsidR="002244B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507AAB34" w14:textId="77777777" w:rsidR="006D6B8D" w:rsidRPr="002244B1" w:rsidRDefault="00000000" w:rsidP="006D6B8D">
      <w:pPr>
        <w:spacing w:before="80" w:after="0" w:line="276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3. </w:t>
      </w:r>
      <w:bookmarkStart w:id="4" w:name="c17q"/>
      <w:bookmarkEnd w:id="4"/>
      <w:r w:rsidRPr="002244B1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Mực nước của một con sông hàng ngày lên xuống theo thủy triều. Độ sâu </w:t>
      </w:r>
      <w:r w:rsidRPr="002244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10" w:dyaOrig="400" w14:anchorId="33337AA2">
          <v:shape id="_x0000_i1124" type="#_x0000_t75" style="width:30.45pt;height:20.1pt" o:ole="">
            <v:imagedata r:id="rId204" o:title=""/>
          </v:shape>
          <o:OLEObject Type="Embed" ProgID="Equation.DSMT4" ShapeID="_x0000_i1124" DrawAspect="Content" ObjectID="_1826542835" r:id="rId205"/>
        </w:object>
      </w:r>
      <w:r w:rsidRPr="002244B1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>của</w:t>
      </w:r>
      <w:r w:rsidRPr="002244B1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 xml:space="preserve"> </w:t>
      </w:r>
      <w:r w:rsidRPr="002244B1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mực nước con sông tại thời điểm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0" w:dyaOrig="250" w14:anchorId="58F47563">
          <v:shape id="_x0000_i1125" type="#_x0000_t75" style="width:6.9pt;height:12.45pt" o:ole="">
            <v:imagedata r:id="rId206" o:title=""/>
          </v:shape>
          <o:OLEObject Type="Embed" ProgID="Equation.DSMT4" ShapeID="_x0000_i1125" DrawAspect="Content" ObjectID="_1826542836" r:id="rId207"/>
        </w:object>
      </w:r>
      <w:r w:rsidRPr="002244B1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(giờ) trong một ngày </w:t>
      </w:r>
      <w:r w:rsidRPr="002244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90" w:dyaOrig="400" w14:anchorId="35483D51">
          <v:shape id="_x0000_i1126" type="#_x0000_t75" style="width:59.55pt;height:20.1pt" o:ole="">
            <v:imagedata r:id="rId208" o:title=""/>
          </v:shape>
          <o:OLEObject Type="Embed" ProgID="Equation.DSMT4" ShapeID="_x0000_i1126" DrawAspect="Content" ObjectID="_1826542837" r:id="rId209"/>
        </w:object>
      </w:r>
      <w:r w:rsidRPr="002244B1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>được tính theo</w:t>
      </w:r>
      <w:r w:rsidRPr="002244B1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 xml:space="preserve"> </w:t>
      </w:r>
      <w:r w:rsidRPr="002244B1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công thức </w:t>
      </w:r>
      <w:r w:rsidRPr="002244B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270" w:dyaOrig="690" w14:anchorId="2F652AE9">
          <v:shape id="_x0000_i1127" type="#_x0000_t75" style="width:113.55pt;height:34.6pt" o:ole="">
            <v:imagedata r:id="rId210" o:title=""/>
          </v:shape>
          <o:OLEObject Type="Embed" ProgID="Equation.DSMT4" ShapeID="_x0000_i1127" DrawAspect="Content" ObjectID="_1826542838" r:id="rId211"/>
        </w:object>
      </w:r>
      <w:r w:rsidRPr="002244B1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. Tính độ sâu của mực nước con sông tại thời điểm </w:t>
      </w:r>
      <w:r w:rsidRPr="002244B1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180" w:dyaOrig="265" w14:anchorId="572C085B">
          <v:shape id="_x0000_i1128" type="#_x0000_t75" style="width:9pt;height:13.15pt" o:ole="">
            <v:imagedata r:id="rId212" o:title=""/>
          </v:shape>
          <o:OLEObject Type="Embed" ProgID="Equation.DSMT4" ShapeID="_x0000_i1128" DrawAspect="Content" ObjectID="_1826542839" r:id="rId213"/>
        </w:object>
      </w:r>
      <w:r w:rsidRPr="002244B1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 giờ sáng?</w:t>
      </w:r>
    </w:p>
    <w:p w14:paraId="0D06DA23" w14:textId="40B30B08" w:rsidR="006D6B8D" w:rsidRPr="002244B1" w:rsidRDefault="00000000" w:rsidP="006D6B8D">
      <w:pPr>
        <w:spacing w:before="80" w:after="0" w:line="276" w:lineRule="auto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244B1">
        <w:rPr>
          <w:rFonts w:ascii="Times New Roman" w:hAnsi="Times New Roman" w:cs="Times New Roman"/>
          <w:b/>
          <w:sz w:val="24"/>
          <w:szCs w:val="24"/>
        </w:rPr>
        <w:t xml:space="preserve">Câu 4. </w:t>
      </w:r>
      <w:bookmarkStart w:id="5" w:name="c19q"/>
      <w:bookmarkEnd w:id="5"/>
      <w:r w:rsidRPr="002244B1">
        <w:rPr>
          <w:rFonts w:ascii="Times New Roman" w:hAnsi="Times New Roman" w:cs="Times New Roman"/>
          <w:sz w:val="24"/>
          <w:szCs w:val="24"/>
        </w:rPr>
        <w:t xml:space="preserve">Tìm số nghiệm của phương trình </w:t>
      </w:r>
      <w:r w:rsidRPr="002244B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675" w:dyaOrig="680" w14:anchorId="4F49717C">
          <v:shape id="_x0000_i1129" type="#_x0000_t75" style="width:83.75pt;height:33.9pt" o:ole="">
            <v:imagedata r:id="rId214" o:title=""/>
          </v:shape>
          <o:OLEObject Type="Embed" ProgID="Equation.DSMT4" ShapeID="_x0000_i1129" DrawAspect="Content" ObjectID="_1826542840" r:id="rId215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trên </w:t>
      </w:r>
      <w:r w:rsidRPr="002244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70" w:dyaOrig="400" w14:anchorId="4F938780">
          <v:shape id="_x0000_i1130" type="#_x0000_t75" style="width:48.45pt;height:20.1pt" o:ole="">
            <v:imagedata r:id="rId216" o:title=""/>
          </v:shape>
          <o:OLEObject Type="Embed" ProgID="Equation.DSMT4" ShapeID="_x0000_i1130" DrawAspect="Content" ObjectID="_1826542841" r:id="rId217"/>
        </w:object>
      </w:r>
      <w:r w:rsidR="00E9652A" w:rsidRPr="002244B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0C6EBCFC" w14:textId="77777777" w:rsidR="002244B1" w:rsidRDefault="002244B1" w:rsidP="002244B1">
      <w:pPr>
        <w:widowControl w:val="0"/>
        <w:spacing w:before="60" w:line="276" w:lineRule="auto"/>
        <w:contextualSpacing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</w:p>
    <w:p w14:paraId="418E3191" w14:textId="77777777" w:rsidR="002244B1" w:rsidRDefault="002244B1" w:rsidP="002244B1">
      <w:pPr>
        <w:widowControl w:val="0"/>
        <w:spacing w:before="60" w:line="276" w:lineRule="auto"/>
        <w:contextualSpacing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</w:p>
    <w:p w14:paraId="0130F6C6" w14:textId="0F54C174" w:rsidR="002244B1" w:rsidRPr="002244B1" w:rsidRDefault="002244B1" w:rsidP="002244B1">
      <w:pPr>
        <w:widowControl w:val="0"/>
        <w:spacing w:before="60" w:line="276" w:lineRule="auto"/>
        <w:contextualSpacing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 w:rsidRPr="002244B1">
        <w:rPr>
          <w:rFonts w:ascii="Times New Roman" w:hAnsi="Times New Roman" w:cs="Times New Roman"/>
          <w:b/>
          <w:sz w:val="24"/>
          <w:szCs w:val="24"/>
          <w:lang w:val="en-GB" w:eastAsia="en-GB"/>
        </w:rPr>
        <w:lastRenderedPageBreak/>
        <w:t>PHẦN IV. Tự luận</w:t>
      </w:r>
    </w:p>
    <w:p w14:paraId="4E77AE58" w14:textId="77777777" w:rsidR="002244B1" w:rsidRPr="002244B1" w:rsidRDefault="002244B1" w:rsidP="002244B1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 w:rsidRPr="002244B1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Câu 1. </w:t>
      </w:r>
    </w:p>
    <w:p w14:paraId="60684A72" w14:textId="77777777" w:rsidR="002244B1" w:rsidRPr="002244B1" w:rsidRDefault="002244B1" w:rsidP="002244B1">
      <w:pPr>
        <w:tabs>
          <w:tab w:val="left" w:pos="992"/>
        </w:tabs>
        <w:jc w:val="both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 w:rsidRPr="002244B1">
        <w:rPr>
          <w:rFonts w:ascii="Times New Roman" w:hAnsi="Times New Roman" w:cs="Times New Roman"/>
          <w:sz w:val="24"/>
          <w:szCs w:val="24"/>
          <w:lang w:val="fi-FI"/>
        </w:rPr>
        <w:t xml:space="preserve">Trong sân vận động có tất cả </w:t>
      </w:r>
      <w:r w:rsidRPr="002244B1">
        <w:rPr>
          <w:rFonts w:ascii="Times New Roman" w:hAnsi="Times New Roman" w:cs="Times New Roman"/>
          <w:position w:val="-6"/>
          <w:sz w:val="24"/>
          <w:szCs w:val="24"/>
        </w:rPr>
        <w:object w:dxaOrig="300" w:dyaOrig="285" w14:anchorId="6A52034A">
          <v:shape id="_x0000_i1131" type="#_x0000_t75" style="width:15.25pt;height:14.55pt" o:ole="">
            <v:imagedata r:id="rId218" o:title=""/>
          </v:shape>
          <o:OLEObject Type="Embed" ProgID="Equation.DSMT4" ShapeID="_x0000_i1131" DrawAspect="Content" ObjectID="_1826542842" r:id="rId219"/>
        </w:object>
      </w:r>
      <w:r w:rsidRPr="002244B1">
        <w:rPr>
          <w:rFonts w:ascii="Times New Roman" w:hAnsi="Times New Roman" w:cs="Times New Roman"/>
          <w:sz w:val="24"/>
          <w:szCs w:val="24"/>
          <w:lang w:val="fi-FI"/>
        </w:rPr>
        <w:t xml:space="preserve"> dãy ghế, dãy đầu tiên có </w:t>
      </w:r>
      <w:r w:rsidRPr="002244B1">
        <w:rPr>
          <w:rFonts w:ascii="Times New Roman" w:hAnsi="Times New Roman" w:cs="Times New Roman"/>
          <w:position w:val="-6"/>
          <w:sz w:val="24"/>
          <w:szCs w:val="24"/>
        </w:rPr>
        <w:object w:dxaOrig="285" w:dyaOrig="285" w14:anchorId="67551788">
          <v:shape id="_x0000_i1132" type="#_x0000_t75" style="width:14.55pt;height:14.55pt" o:ole="">
            <v:imagedata r:id="rId220" o:title=""/>
          </v:shape>
          <o:OLEObject Type="Embed" ProgID="Equation.DSMT4" ShapeID="_x0000_i1132" DrawAspect="Content" ObjectID="_1826542843" r:id="rId221"/>
        </w:object>
      </w:r>
      <w:r w:rsidRPr="002244B1">
        <w:rPr>
          <w:rFonts w:ascii="Times New Roman" w:hAnsi="Times New Roman" w:cs="Times New Roman"/>
          <w:sz w:val="24"/>
          <w:szCs w:val="24"/>
          <w:lang w:val="fi-FI"/>
        </w:rPr>
        <w:t xml:space="preserve"> ghế, các dãy liền sau nhiều hơn dãy trước </w:t>
      </w:r>
      <w:r w:rsidRPr="002244B1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46749A97">
          <v:shape id="_x0000_i1133" type="#_x0000_t75" style="width:10.4pt;height:12.45pt" o:ole="">
            <v:imagedata r:id="rId222" o:title=""/>
          </v:shape>
          <o:OLEObject Type="Embed" ProgID="Equation.DSMT4" ShapeID="_x0000_i1133" DrawAspect="Content" ObjectID="_1826542844" r:id="rId223"/>
        </w:object>
      </w:r>
      <w:r w:rsidRPr="002244B1">
        <w:rPr>
          <w:rFonts w:ascii="Times New Roman" w:hAnsi="Times New Roman" w:cs="Times New Roman"/>
          <w:sz w:val="24"/>
          <w:szCs w:val="24"/>
          <w:lang w:val="fi-FI"/>
        </w:rPr>
        <w:t xml:space="preserve"> ghế, hỏi sân vận động đó có tất cả bao nhiêu ghế?</w:t>
      </w:r>
    </w:p>
    <w:p w14:paraId="2EC70D1A" w14:textId="77777777" w:rsidR="002244B1" w:rsidRPr="002244B1" w:rsidRDefault="002244B1" w:rsidP="002244B1">
      <w:pPr>
        <w:tabs>
          <w:tab w:val="left" w:pos="2268"/>
        </w:tabs>
        <w:ind w:left="990" w:hanging="990"/>
        <w:jc w:val="both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 w:rsidRPr="002244B1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Câu 2.  </w:t>
      </w:r>
      <w:r w:rsidRPr="002244B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244B1">
        <w:rPr>
          <w:rFonts w:ascii="Times New Roman" w:hAnsi="Times New Roman" w:cs="Times New Roman"/>
          <w:position w:val="-46"/>
          <w:sz w:val="24"/>
          <w:szCs w:val="24"/>
        </w:rPr>
        <w:object w:dxaOrig="3340" w:dyaOrig="1040" w14:anchorId="1D5E889B">
          <v:shape id="_x0000_i1139" type="#_x0000_t75" style="width:166.85pt;height:51.9pt" o:ole="">
            <v:imagedata r:id="rId224" o:title=""/>
          </v:shape>
          <o:OLEObject Type="Embed" ProgID="Equation.DSMT4" ShapeID="_x0000_i1139" DrawAspect="Content" ObjectID="_1826542845" r:id="rId225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 . Xét tính liên tục của hàm số </w:t>
      </w:r>
      <w:r w:rsidRPr="002244B1">
        <w:rPr>
          <w:rFonts w:ascii="Times New Roman" w:hAnsi="Times New Roman" w:cs="Times New Roman"/>
          <w:position w:val="-14"/>
          <w:sz w:val="24"/>
          <w:szCs w:val="24"/>
        </w:rPr>
        <w:object w:dxaOrig="585" w:dyaOrig="405" w14:anchorId="4EAB5BA1">
          <v:shape id="_x0000_i1140" type="#_x0000_t75" style="width:29.75pt;height:20.1pt" o:ole="">
            <v:imagedata r:id="rId226" o:title=""/>
          </v:shape>
          <o:OLEObject Type="Embed" ProgID="Equation.DSMT4" ShapeID="_x0000_i1140" DrawAspect="Content" ObjectID="_1826542846" r:id="rId227"/>
        </w:object>
      </w:r>
      <w:r w:rsidRPr="002244B1">
        <w:rPr>
          <w:rFonts w:ascii="Times New Roman" w:hAnsi="Times New Roman" w:cs="Times New Roman"/>
          <w:sz w:val="24"/>
          <w:szCs w:val="24"/>
        </w:rPr>
        <w:t xml:space="preserve">tại </w:t>
      </w:r>
      <w:r w:rsidRPr="002244B1">
        <w:rPr>
          <w:rFonts w:ascii="Times New Roman" w:hAnsi="Times New Roman" w:cs="Times New Roman"/>
          <w:position w:val="-12"/>
          <w:sz w:val="24"/>
          <w:szCs w:val="24"/>
        </w:rPr>
        <w:object w:dxaOrig="645" w:dyaOrig="360" w14:anchorId="1EE7079B">
          <v:shape id="_x0000_i1141" type="#_x0000_t75" style="width:32.55pt;height:18pt" o:ole="">
            <v:imagedata r:id="rId228" o:title=""/>
          </v:shape>
          <o:OLEObject Type="Embed" ProgID="Equation.DSMT4" ShapeID="_x0000_i1141" DrawAspect="Content" ObjectID="_1826542847" r:id="rId229"/>
        </w:object>
      </w:r>
      <w:r w:rsidRPr="002244B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66F1F938" w14:textId="77777777" w:rsidR="002244B1" w:rsidRPr="002244B1" w:rsidRDefault="002244B1" w:rsidP="002244B1">
      <w:pPr>
        <w:tabs>
          <w:tab w:val="left" w:pos="2268"/>
        </w:tabs>
        <w:ind w:left="990" w:hanging="990"/>
        <w:jc w:val="both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 w:rsidRPr="002244B1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Câu 3.  </w:t>
      </w:r>
    </w:p>
    <w:p w14:paraId="6BF2C17E" w14:textId="77777777" w:rsidR="002244B1" w:rsidRPr="002244B1" w:rsidRDefault="002244B1" w:rsidP="002244B1">
      <w:pPr>
        <w:tabs>
          <w:tab w:val="left" w:pos="2268"/>
        </w:tabs>
        <w:jc w:val="both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 w:rsidRPr="002244B1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2244B1">
        <w:rPr>
          <w:rFonts w:ascii="Times New Roman" w:eastAsia="Calibri" w:hAnsi="Times New Roman" w:cs="Times New Roman"/>
          <w:b/>
          <w:color w:val="0000CC"/>
          <w:position w:val="-6"/>
          <w:sz w:val="24"/>
          <w:szCs w:val="24"/>
        </w:rPr>
        <w:object w:dxaOrig="915" w:dyaOrig="270" w14:anchorId="56A0B3F5">
          <v:shape id="_x0000_i1150" type="#_x0000_t75" style="width:45.7pt;height:13.85pt" o:ole="">
            <v:imagedata r:id="rId230" o:title=""/>
          </v:shape>
          <o:OLEObject Type="Embed" ProgID="Equation.DSMT4" ShapeID="_x0000_i1150" DrawAspect="Content" ObjectID="_1826542848" r:id="rId231"/>
        </w:object>
      </w:r>
      <w:r w:rsidRPr="002244B1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 </w:t>
      </w:r>
      <w:r w:rsidRPr="002244B1">
        <w:rPr>
          <w:rFonts w:ascii="Times New Roman" w:eastAsia="Calibri" w:hAnsi="Times New Roman" w:cs="Times New Roman"/>
          <w:sz w:val="24"/>
          <w:szCs w:val="24"/>
        </w:rPr>
        <w:t xml:space="preserve">có đáy </w:t>
      </w:r>
      <w:r w:rsidRPr="002244B1">
        <w:rPr>
          <w:rFonts w:ascii="Times New Roman" w:eastAsia="Calibri" w:hAnsi="Times New Roman" w:cs="Times New Roman"/>
          <w:b/>
          <w:color w:val="0000CC"/>
          <w:position w:val="-6"/>
          <w:sz w:val="24"/>
          <w:szCs w:val="24"/>
        </w:rPr>
        <w:object w:dxaOrig="720" w:dyaOrig="270" w14:anchorId="6E24B284">
          <v:shape id="_x0000_i1151" type="#_x0000_t75" style="width:36pt;height:13.85pt" o:ole="">
            <v:imagedata r:id="rId232" o:title=""/>
          </v:shape>
          <o:OLEObject Type="Embed" ProgID="Equation.DSMT4" ShapeID="_x0000_i1151" DrawAspect="Content" ObjectID="_1826542849" r:id="rId233"/>
        </w:object>
      </w:r>
      <w:r w:rsidRPr="002244B1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 </w:t>
      </w:r>
      <w:r w:rsidRPr="002244B1">
        <w:rPr>
          <w:rFonts w:ascii="Times New Roman" w:eastAsia="Calibri" w:hAnsi="Times New Roman" w:cs="Times New Roman"/>
          <w:sz w:val="24"/>
          <w:szCs w:val="24"/>
        </w:rPr>
        <w:t xml:space="preserve">là hình bình hành tâm </w:t>
      </w:r>
      <w:r w:rsidRPr="002244B1">
        <w:rPr>
          <w:rFonts w:ascii="Times New Roman" w:eastAsia="Calibri" w:hAnsi="Times New Roman" w:cs="Times New Roman"/>
          <w:b/>
          <w:color w:val="0000CC"/>
          <w:position w:val="-6"/>
          <w:sz w:val="24"/>
          <w:szCs w:val="24"/>
        </w:rPr>
        <w:object w:dxaOrig="240" w:dyaOrig="270" w14:anchorId="10E15D1B">
          <v:shape id="_x0000_i1152" type="#_x0000_t75" style="width:12.45pt;height:13.85pt" o:ole="">
            <v:imagedata r:id="rId234" o:title=""/>
          </v:shape>
          <o:OLEObject Type="Embed" ProgID="Equation.DSMT4" ShapeID="_x0000_i1152" DrawAspect="Content" ObjectID="_1826542850" r:id="rId235"/>
        </w:object>
      </w:r>
      <w:r w:rsidRPr="002244B1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2244B1">
        <w:rPr>
          <w:rFonts w:ascii="Times New Roman" w:eastAsia="Calibri" w:hAnsi="Times New Roman" w:cs="Times New Roman"/>
          <w:b/>
          <w:color w:val="0000CC"/>
          <w:position w:val="-10"/>
          <w:sz w:val="24"/>
          <w:szCs w:val="24"/>
        </w:rPr>
        <w:object w:dxaOrig="600" w:dyaOrig="315" w14:anchorId="30BD7EB2">
          <v:shape id="_x0000_i1153" type="#_x0000_t75" style="width:29.75pt;height:15.9pt" o:ole="">
            <v:imagedata r:id="rId236" o:title=""/>
          </v:shape>
          <o:OLEObject Type="Embed" ProgID="Equation.DSMT4" ShapeID="_x0000_i1153" DrawAspect="Content" ObjectID="_1826542851" r:id="rId237"/>
        </w:object>
      </w:r>
      <w:r w:rsidRPr="002244B1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Pr="002244B1">
        <w:rPr>
          <w:rFonts w:ascii="Times New Roman" w:eastAsia="Calibri" w:hAnsi="Times New Roman" w:cs="Times New Roman"/>
          <w:b/>
          <w:color w:val="0000CC"/>
          <w:position w:val="-6"/>
          <w:sz w:val="24"/>
          <w:szCs w:val="24"/>
        </w:rPr>
        <w:object w:dxaOrig="345" w:dyaOrig="270" w14:anchorId="70B23ABE">
          <v:shape id="_x0000_i1154" type="#_x0000_t75" style="width:17.3pt;height:13.85pt" o:ole="">
            <v:imagedata r:id="rId238" o:title=""/>
          </v:shape>
          <o:OLEObject Type="Embed" ProgID="Equation.DSMT4" ShapeID="_x0000_i1154" DrawAspect="Content" ObjectID="_1826542852" r:id="rId239"/>
        </w:object>
      </w:r>
      <w:r w:rsidRPr="002244B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2244B1">
        <w:rPr>
          <w:rFonts w:ascii="Times New Roman" w:eastAsia="Calibri" w:hAnsi="Times New Roman" w:cs="Times New Roman"/>
          <w:b/>
          <w:color w:val="0000CC"/>
          <w:position w:val="-4"/>
          <w:sz w:val="24"/>
          <w:szCs w:val="24"/>
        </w:rPr>
        <w:object w:dxaOrig="420" w:dyaOrig="255" w14:anchorId="00848131">
          <v:shape id="_x0000_i1155" type="#_x0000_t75" style="width:20.75pt;height:12.45pt" o:ole="">
            <v:imagedata r:id="rId240" o:title=""/>
          </v:shape>
          <o:OLEObject Type="Embed" ProgID="Equation.DSMT4" ShapeID="_x0000_i1155" DrawAspect="Content" ObjectID="_1826542853" r:id="rId241"/>
        </w:object>
      </w:r>
      <w:r w:rsidRPr="002244B1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5AF5EB0B" w14:textId="77777777" w:rsidR="002244B1" w:rsidRPr="002244B1" w:rsidRDefault="002244B1" w:rsidP="002244B1">
      <w:pPr>
        <w:tabs>
          <w:tab w:val="left" w:pos="992"/>
        </w:tabs>
        <w:spacing w:line="276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2244B1">
        <w:rPr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  <w:t>a)</w:t>
      </w:r>
      <w:r w:rsidRPr="002244B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2244B1">
        <w:rPr>
          <w:rFonts w:ascii="Times New Roman" w:eastAsia="Calibri" w:hAnsi="Times New Roman" w:cs="Times New Roman"/>
          <w:sz w:val="24"/>
          <w:szCs w:val="24"/>
        </w:rPr>
        <w:t xml:space="preserve">Tìm giao tuyến của hai mặt phẳng </w:t>
      </w:r>
      <w:r w:rsidRPr="002244B1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705" w:dyaOrig="405" w14:anchorId="765CD325">
          <v:shape id="_x0000_i1156" type="#_x0000_t75" style="width:35.3pt;height:20.1pt" o:ole="">
            <v:imagedata r:id="rId242" o:title=""/>
          </v:shape>
          <o:OLEObject Type="Embed" ProgID="Equation.DSMT4" ShapeID="_x0000_i1156" DrawAspect="Content" ObjectID="_1826542854" r:id="rId243"/>
        </w:object>
      </w:r>
      <w:r w:rsidRPr="002244B1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244B1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2244B1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705" w:dyaOrig="405" w14:anchorId="621D21EF">
          <v:shape id="_x0000_i1157" type="#_x0000_t75" style="width:35.3pt;height:20.1pt" o:ole="">
            <v:imagedata r:id="rId244" o:title=""/>
          </v:shape>
          <o:OLEObject Type="Embed" ProgID="Equation.DSMT4" ShapeID="_x0000_i1157" DrawAspect="Content" ObjectID="_1826542855" r:id="rId245"/>
        </w:object>
      </w:r>
      <w:r w:rsidRPr="002244B1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14:paraId="2746F0F8" w14:textId="77777777" w:rsidR="002244B1" w:rsidRPr="002244B1" w:rsidRDefault="002244B1" w:rsidP="002244B1">
      <w:pPr>
        <w:tabs>
          <w:tab w:val="left" w:pos="992"/>
        </w:tabs>
        <w:spacing w:line="276" w:lineRule="auto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2244B1">
        <w:rPr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  <w:t>b)</w:t>
      </w:r>
      <w:r w:rsidRPr="002244B1">
        <w:rPr>
          <w:rFonts w:ascii="Times New Roman" w:eastAsia="Calibri" w:hAnsi="Times New Roman" w:cs="Times New Roman"/>
          <w:bCs/>
          <w:sz w:val="24"/>
          <w:szCs w:val="24"/>
        </w:rPr>
        <w:t xml:space="preserve"> Chứng minh rằng: đường thẳng </w:t>
      </w:r>
      <w:r w:rsidRPr="002244B1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380" w:dyaOrig="279" w14:anchorId="12ABBDFF">
          <v:shape id="_x0000_i1158" type="#_x0000_t75" style="width:18.7pt;height:13.85pt" o:ole="">
            <v:imagedata r:id="rId246" o:title=""/>
          </v:shape>
          <o:OLEObject Type="Embed" ProgID="Equation.DSMT4" ShapeID="_x0000_i1158" DrawAspect="Content" ObjectID="_1826542856" r:id="rId247"/>
        </w:object>
      </w:r>
      <w:r w:rsidRPr="002244B1">
        <w:rPr>
          <w:rFonts w:ascii="Times New Roman" w:eastAsia="Calibri" w:hAnsi="Times New Roman" w:cs="Times New Roman"/>
          <w:bCs/>
          <w:sz w:val="24"/>
          <w:szCs w:val="24"/>
        </w:rPr>
        <w:t xml:space="preserve">song song với mặt phẳng </w:t>
      </w:r>
      <w:r w:rsidRPr="002244B1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795" w:dyaOrig="405" w14:anchorId="61A48FE4">
          <v:shape id="_x0000_i1159" type="#_x0000_t75" style="width:39.45pt;height:20.1pt" o:ole="">
            <v:imagedata r:id="rId248" o:title=""/>
          </v:shape>
          <o:OLEObject Type="Embed" ProgID="Equation.DSMT4" ShapeID="_x0000_i1159" DrawAspect="Content" ObjectID="_1826542857" r:id="rId249"/>
        </w:object>
      </w:r>
      <w:r w:rsidRPr="002244B1">
        <w:rPr>
          <w:rFonts w:ascii="Times New Roman" w:eastAsia="Calibri" w:hAnsi="Times New Roman" w:cs="Times New Roman"/>
          <w:bCs/>
          <w:sz w:val="24"/>
          <w:szCs w:val="24"/>
        </w:rPr>
        <w:t xml:space="preserve">. </w:t>
      </w:r>
    </w:p>
    <w:p w14:paraId="5AEB27F0" w14:textId="77777777" w:rsidR="007E6407" w:rsidRPr="002244B1" w:rsidRDefault="007E6407">
      <w:pPr>
        <w:rPr>
          <w:rFonts w:ascii="Times New Roman" w:hAnsi="Times New Roman" w:cs="Times New Roman"/>
          <w:sz w:val="24"/>
          <w:szCs w:val="24"/>
        </w:rPr>
      </w:pPr>
    </w:p>
    <w:p w14:paraId="0A67F703" w14:textId="77777777" w:rsidR="007E6407" w:rsidRPr="002244B1" w:rsidRDefault="00000000">
      <w:pPr>
        <w:jc w:val="center"/>
        <w:rPr>
          <w:rFonts w:ascii="Times New Roman" w:hAnsi="Times New Roman" w:cs="Times New Roman"/>
          <w:sz w:val="24"/>
          <w:szCs w:val="24"/>
        </w:rPr>
      </w:pPr>
      <w:r w:rsidRPr="002244B1">
        <w:rPr>
          <w:rFonts w:ascii="Times New Roman" w:eastAsia="Times New Roman" w:hAnsi="Times New Roman" w:cs="Times New Roman"/>
          <w:b/>
          <w:i/>
          <w:sz w:val="24"/>
          <w:szCs w:val="24"/>
        </w:rPr>
        <w:t>---------- HẾT ----------</w:t>
      </w:r>
    </w:p>
    <w:sectPr w:rsidR="007E6407" w:rsidRPr="002244B1" w:rsidSect="00491A4C">
      <w:footerReference w:type="default" r:id="rId250"/>
      <w:pgSz w:w="11906" w:h="16838"/>
      <w:pgMar w:top="567" w:right="567" w:bottom="567" w:left="1134" w:header="284" w:footer="567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ADA5DC1" w14:textId="77777777" w:rsidR="002B6503" w:rsidRDefault="002B6503">
      <w:pPr>
        <w:spacing w:after="0" w:line="240" w:lineRule="auto"/>
      </w:pPr>
      <w:r>
        <w:separator/>
      </w:r>
    </w:p>
  </w:endnote>
  <w:endnote w:type="continuationSeparator" w:id="0">
    <w:p w14:paraId="78623EB8" w14:textId="77777777" w:rsidR="002B6503" w:rsidRDefault="002B65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9877E6" w14:textId="09592202" w:rsidR="007E6407" w:rsidRDefault="00E9652A">
    <w:pPr>
      <w:tabs>
        <w:tab w:val="right" w:pos="10185"/>
      </w:tabs>
      <w:spacing w:after="0" w:line="276" w:lineRule="auto"/>
      <w:rPr>
        <w:rFonts w:ascii="Times New Roman" w:eastAsia="Times New Roman" w:hAnsi="Times New Roman" w:cs="Times New Roman"/>
        <w:sz w:val="24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01A52178" wp14:editId="37D534D8">
              <wp:simplePos x="0" y="0"/>
              <wp:positionH relativeFrom="column">
                <wp:posOffset>0</wp:posOffset>
              </wp:positionH>
              <wp:positionV relativeFrom="paragraph">
                <wp:posOffset>0</wp:posOffset>
              </wp:positionV>
              <wp:extent cx="6480175" cy="0"/>
              <wp:effectExtent l="9525" t="9525" r="6350" b="9525"/>
              <wp:wrapNone/>
              <wp:docPr id="1287401305" name="Straight Connector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8017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5C20E88" id="Straight Connector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0" to="510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"/>
          </w:pict>
        </mc:Fallback>
      </mc:AlternateContent>
    </w:r>
    <w:r w:rsidR="00000000">
      <w:rPr>
        <w:rFonts w:ascii="Times New Roman" w:eastAsia="Times New Roman" w:hAnsi="Times New Roman" w:cs="Times New Roman"/>
        <w:sz w:val="24"/>
      </w:rPr>
      <w:t>Mã đề 111</w:t>
    </w:r>
    <w:r w:rsidR="00000000">
      <w:rPr>
        <w:rFonts w:ascii="Times New Roman" w:eastAsia="Times New Roman" w:hAnsi="Times New Roman" w:cs="Times New Roman"/>
        <w:sz w:val="24"/>
      </w:rPr>
      <w:tab/>
      <w:t xml:space="preserve">Trang </w:t>
    </w:r>
    <w:r w:rsidR="00000000">
      <w:rPr>
        <w:rFonts w:ascii="Times New Roman" w:eastAsia="Times New Roman" w:hAnsi="Times New Roman" w:cs="Times New Roman"/>
        <w:sz w:val="24"/>
      </w:rPr>
      <w:fldChar w:fldCharType="begin"/>
    </w:r>
    <w:r w:rsidR="00000000">
      <w:rPr>
        <w:rFonts w:ascii="Times New Roman" w:eastAsia="Times New Roman" w:hAnsi="Times New Roman" w:cs="Times New Roman"/>
        <w:sz w:val="24"/>
      </w:rPr>
      <w:instrText>PAGE</w:instrText>
    </w:r>
    <w:r w:rsidR="00000000">
      <w:rPr>
        <w:rFonts w:ascii="Times New Roman" w:eastAsia="Times New Roman" w:hAnsi="Times New Roman" w:cs="Times New Roman"/>
        <w:sz w:val="24"/>
      </w:rPr>
      <w:fldChar w:fldCharType="separate"/>
    </w:r>
    <w:r>
      <w:rPr>
        <w:rFonts w:ascii="Times New Roman" w:eastAsia="Times New Roman" w:hAnsi="Times New Roman" w:cs="Times New Roman"/>
        <w:noProof/>
        <w:sz w:val="24"/>
      </w:rPr>
      <w:t>1</w:t>
    </w:r>
    <w:r w:rsidR="00000000">
      <w:rPr>
        <w:rFonts w:ascii="Times New Roman" w:eastAsia="Times New Roman" w:hAnsi="Times New Roman" w:cs="Times New Roman"/>
        <w:sz w:val="24"/>
      </w:rPr>
      <w:fldChar w:fldCharType="end"/>
    </w:r>
    <w:r w:rsidR="00000000">
      <w:rPr>
        <w:rFonts w:ascii="Times New Roman" w:eastAsia="Times New Roman" w:hAnsi="Times New Roman" w:cs="Times New Roman"/>
        <w:sz w:val="24"/>
      </w:rPr>
      <w:t>/</w:t>
    </w:r>
    <w:r w:rsidR="00000000">
      <w:rPr>
        <w:rFonts w:ascii="Times New Roman" w:eastAsia="Times New Roman" w:hAnsi="Times New Roman" w:cs="Times New Roman"/>
        <w:sz w:val="24"/>
      </w:rPr>
      <w:fldChar w:fldCharType="begin"/>
    </w:r>
    <w:r w:rsidR="00000000">
      <w:rPr>
        <w:rFonts w:ascii="Times New Roman" w:eastAsia="Times New Roman" w:hAnsi="Times New Roman" w:cs="Times New Roman"/>
        <w:sz w:val="24"/>
      </w:rPr>
      <w:instrText>NUMPAGES</w:instrText>
    </w:r>
    <w:r w:rsidR="00000000">
      <w:rPr>
        <w:rFonts w:ascii="Times New Roman" w:eastAsia="Times New Roman" w:hAnsi="Times New Roman" w:cs="Times New Roman"/>
        <w:sz w:val="24"/>
      </w:rPr>
      <w:fldChar w:fldCharType="separate"/>
    </w:r>
    <w:r>
      <w:rPr>
        <w:rFonts w:ascii="Times New Roman" w:eastAsia="Times New Roman" w:hAnsi="Times New Roman" w:cs="Times New Roman"/>
        <w:noProof/>
        <w:sz w:val="24"/>
      </w:rPr>
      <w:t>2</w:t>
    </w:r>
    <w:r w:rsidR="00000000">
      <w:rPr>
        <w:rFonts w:ascii="Times New Roman" w:eastAsia="Times New Roman" w:hAnsi="Times New Roman" w:cs="Times New Roman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2D7247" w14:textId="77777777" w:rsidR="002B6503" w:rsidRDefault="002B6503">
      <w:pPr>
        <w:spacing w:after="0" w:line="240" w:lineRule="auto"/>
      </w:pPr>
      <w:r>
        <w:separator/>
      </w:r>
    </w:p>
  </w:footnote>
  <w:footnote w:type="continuationSeparator" w:id="0">
    <w:p w14:paraId="6C9CCCE5" w14:textId="77777777" w:rsidR="002B6503" w:rsidRDefault="002B650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D30425"/>
    <w:multiLevelType w:val="hybridMultilevel"/>
    <w:tmpl w:val="179E82FA"/>
    <w:lvl w:ilvl="0" w:tplc="8F36A738">
      <w:start w:val="1"/>
      <w:numFmt w:val="lowerLetter"/>
      <w:lvlText w:val="%1)"/>
      <w:lvlJc w:val="left"/>
      <w:pPr>
        <w:ind w:left="1351" w:hanging="360"/>
      </w:pPr>
      <w:rPr>
        <w:rFonts w:ascii="Times New Roman" w:hAnsi="Times New Roman" w:cs="Times New Roman" w:hint="default"/>
        <w:b w:val="0"/>
        <w:bCs/>
        <w:color w:val="auto"/>
      </w:rPr>
    </w:lvl>
    <w:lvl w:ilvl="1" w:tplc="AD82C10C" w:tentative="1">
      <w:start w:val="1"/>
      <w:numFmt w:val="lowerLetter"/>
      <w:lvlText w:val="%2."/>
      <w:lvlJc w:val="left"/>
      <w:pPr>
        <w:ind w:left="2071" w:hanging="360"/>
      </w:pPr>
    </w:lvl>
    <w:lvl w:ilvl="2" w:tplc="7F4CFCD2" w:tentative="1">
      <w:start w:val="1"/>
      <w:numFmt w:val="lowerRoman"/>
      <w:lvlText w:val="%3."/>
      <w:lvlJc w:val="right"/>
      <w:pPr>
        <w:ind w:left="2791" w:hanging="180"/>
      </w:pPr>
    </w:lvl>
    <w:lvl w:ilvl="3" w:tplc="9B22E3F2" w:tentative="1">
      <w:start w:val="1"/>
      <w:numFmt w:val="decimal"/>
      <w:lvlText w:val="%4."/>
      <w:lvlJc w:val="left"/>
      <w:pPr>
        <w:ind w:left="3511" w:hanging="360"/>
      </w:pPr>
    </w:lvl>
    <w:lvl w:ilvl="4" w:tplc="6FCC49A0" w:tentative="1">
      <w:start w:val="1"/>
      <w:numFmt w:val="lowerLetter"/>
      <w:lvlText w:val="%5."/>
      <w:lvlJc w:val="left"/>
      <w:pPr>
        <w:ind w:left="4231" w:hanging="360"/>
      </w:pPr>
    </w:lvl>
    <w:lvl w:ilvl="5" w:tplc="1488F4E0" w:tentative="1">
      <w:start w:val="1"/>
      <w:numFmt w:val="lowerRoman"/>
      <w:lvlText w:val="%6."/>
      <w:lvlJc w:val="right"/>
      <w:pPr>
        <w:ind w:left="4951" w:hanging="180"/>
      </w:pPr>
    </w:lvl>
    <w:lvl w:ilvl="6" w:tplc="CB64365A" w:tentative="1">
      <w:start w:val="1"/>
      <w:numFmt w:val="decimal"/>
      <w:lvlText w:val="%7."/>
      <w:lvlJc w:val="left"/>
      <w:pPr>
        <w:ind w:left="5671" w:hanging="360"/>
      </w:pPr>
    </w:lvl>
    <w:lvl w:ilvl="7" w:tplc="6EF0594E" w:tentative="1">
      <w:start w:val="1"/>
      <w:numFmt w:val="lowerLetter"/>
      <w:lvlText w:val="%8."/>
      <w:lvlJc w:val="left"/>
      <w:pPr>
        <w:ind w:left="6391" w:hanging="360"/>
      </w:pPr>
    </w:lvl>
    <w:lvl w:ilvl="8" w:tplc="6BFAEAFC" w:tentative="1">
      <w:start w:val="1"/>
      <w:numFmt w:val="lowerRoman"/>
      <w:lvlText w:val="%9."/>
      <w:lvlJc w:val="right"/>
      <w:pPr>
        <w:ind w:left="7111" w:hanging="180"/>
      </w:pPr>
    </w:lvl>
  </w:abstractNum>
  <w:abstractNum w:abstractNumId="1" w15:restartNumberingAfterBreak="0">
    <w:nsid w:val="52AA7C66"/>
    <w:multiLevelType w:val="hybridMultilevel"/>
    <w:tmpl w:val="6526EBF8"/>
    <w:lvl w:ilvl="0" w:tplc="2F98464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822F586">
      <w:numFmt w:val="decimal"/>
      <w:lvlText w:val=""/>
      <w:lvlJc w:val="left"/>
    </w:lvl>
    <w:lvl w:ilvl="2" w:tplc="DE26E30E">
      <w:numFmt w:val="decimal"/>
      <w:lvlText w:val=""/>
      <w:lvlJc w:val="left"/>
    </w:lvl>
    <w:lvl w:ilvl="3" w:tplc="3D1A8314">
      <w:numFmt w:val="decimal"/>
      <w:lvlText w:val=""/>
      <w:lvlJc w:val="left"/>
    </w:lvl>
    <w:lvl w:ilvl="4" w:tplc="0C2C684C">
      <w:numFmt w:val="decimal"/>
      <w:lvlText w:val=""/>
      <w:lvlJc w:val="left"/>
    </w:lvl>
    <w:lvl w:ilvl="5" w:tplc="B8C0118A">
      <w:numFmt w:val="decimal"/>
      <w:lvlText w:val=""/>
      <w:lvlJc w:val="left"/>
    </w:lvl>
    <w:lvl w:ilvl="6" w:tplc="4D8EB3D0">
      <w:numFmt w:val="decimal"/>
      <w:lvlText w:val=""/>
      <w:lvlJc w:val="left"/>
    </w:lvl>
    <w:lvl w:ilvl="7" w:tplc="D81EACFA">
      <w:numFmt w:val="decimal"/>
      <w:lvlText w:val=""/>
      <w:lvlJc w:val="left"/>
    </w:lvl>
    <w:lvl w:ilvl="8" w:tplc="7A38265E">
      <w:numFmt w:val="decimal"/>
      <w:lvlText w:val=""/>
      <w:lvlJc w:val="left"/>
    </w:lvl>
  </w:abstractNum>
  <w:abstractNum w:abstractNumId="2" w15:restartNumberingAfterBreak="0">
    <w:nsid w:val="6D55317E"/>
    <w:multiLevelType w:val="hybridMultilevel"/>
    <w:tmpl w:val="0C069886"/>
    <w:lvl w:ilvl="0" w:tplc="D0365C4A">
      <w:start w:val="1"/>
      <w:numFmt w:val="lowerLetter"/>
      <w:lvlText w:val="%1)"/>
      <w:lvlJc w:val="left"/>
      <w:pPr>
        <w:ind w:left="1351" w:hanging="360"/>
      </w:pPr>
      <w:rPr>
        <w:rFonts w:ascii="Times New Roman" w:hAnsi="Times New Roman" w:cs="Times New Roman" w:hint="default"/>
        <w:b w:val="0"/>
        <w:bCs w:val="0"/>
        <w:color w:val="auto"/>
      </w:rPr>
    </w:lvl>
    <w:lvl w:ilvl="1" w:tplc="D9182D2A" w:tentative="1">
      <w:start w:val="1"/>
      <w:numFmt w:val="lowerLetter"/>
      <w:lvlText w:val="%2."/>
      <w:lvlJc w:val="left"/>
      <w:pPr>
        <w:ind w:left="2071" w:hanging="360"/>
      </w:pPr>
    </w:lvl>
    <w:lvl w:ilvl="2" w:tplc="2B7C806E" w:tentative="1">
      <w:start w:val="1"/>
      <w:numFmt w:val="lowerRoman"/>
      <w:lvlText w:val="%3."/>
      <w:lvlJc w:val="right"/>
      <w:pPr>
        <w:ind w:left="2791" w:hanging="180"/>
      </w:pPr>
    </w:lvl>
    <w:lvl w:ilvl="3" w:tplc="9BA2318C" w:tentative="1">
      <w:start w:val="1"/>
      <w:numFmt w:val="decimal"/>
      <w:lvlText w:val="%4."/>
      <w:lvlJc w:val="left"/>
      <w:pPr>
        <w:ind w:left="3511" w:hanging="360"/>
      </w:pPr>
    </w:lvl>
    <w:lvl w:ilvl="4" w:tplc="33DE4940" w:tentative="1">
      <w:start w:val="1"/>
      <w:numFmt w:val="lowerLetter"/>
      <w:lvlText w:val="%5."/>
      <w:lvlJc w:val="left"/>
      <w:pPr>
        <w:ind w:left="4231" w:hanging="360"/>
      </w:pPr>
    </w:lvl>
    <w:lvl w:ilvl="5" w:tplc="A98C0684" w:tentative="1">
      <w:start w:val="1"/>
      <w:numFmt w:val="lowerRoman"/>
      <w:lvlText w:val="%6."/>
      <w:lvlJc w:val="right"/>
      <w:pPr>
        <w:ind w:left="4951" w:hanging="180"/>
      </w:pPr>
    </w:lvl>
    <w:lvl w:ilvl="6" w:tplc="52308EC8" w:tentative="1">
      <w:start w:val="1"/>
      <w:numFmt w:val="decimal"/>
      <w:lvlText w:val="%7."/>
      <w:lvlJc w:val="left"/>
      <w:pPr>
        <w:ind w:left="5671" w:hanging="360"/>
      </w:pPr>
    </w:lvl>
    <w:lvl w:ilvl="7" w:tplc="0C440CD6" w:tentative="1">
      <w:start w:val="1"/>
      <w:numFmt w:val="lowerLetter"/>
      <w:lvlText w:val="%8."/>
      <w:lvlJc w:val="left"/>
      <w:pPr>
        <w:ind w:left="6391" w:hanging="360"/>
      </w:pPr>
    </w:lvl>
    <w:lvl w:ilvl="8" w:tplc="B9E29C78" w:tentative="1">
      <w:start w:val="1"/>
      <w:numFmt w:val="lowerRoman"/>
      <w:lvlText w:val="%9."/>
      <w:lvlJc w:val="right"/>
      <w:pPr>
        <w:ind w:left="7111" w:hanging="180"/>
      </w:pPr>
    </w:lvl>
  </w:abstractNum>
  <w:abstractNum w:abstractNumId="3" w15:restartNumberingAfterBreak="0">
    <w:nsid w:val="767F36C3"/>
    <w:multiLevelType w:val="hybridMultilevel"/>
    <w:tmpl w:val="1BCE1036"/>
    <w:lvl w:ilvl="0" w:tplc="AD9A6F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E6C2AC2">
      <w:numFmt w:val="decimal"/>
      <w:lvlText w:val=""/>
      <w:lvlJc w:val="left"/>
    </w:lvl>
    <w:lvl w:ilvl="2" w:tplc="A4A83914">
      <w:numFmt w:val="decimal"/>
      <w:lvlText w:val=""/>
      <w:lvlJc w:val="left"/>
    </w:lvl>
    <w:lvl w:ilvl="3" w:tplc="114292C0">
      <w:numFmt w:val="decimal"/>
      <w:lvlText w:val=""/>
      <w:lvlJc w:val="left"/>
    </w:lvl>
    <w:lvl w:ilvl="4" w:tplc="71B2551E">
      <w:numFmt w:val="decimal"/>
      <w:lvlText w:val=""/>
      <w:lvlJc w:val="left"/>
    </w:lvl>
    <w:lvl w:ilvl="5" w:tplc="DE60B3C4">
      <w:numFmt w:val="decimal"/>
      <w:lvlText w:val=""/>
      <w:lvlJc w:val="left"/>
    </w:lvl>
    <w:lvl w:ilvl="6" w:tplc="0504EBA4">
      <w:numFmt w:val="decimal"/>
      <w:lvlText w:val=""/>
      <w:lvlJc w:val="left"/>
    </w:lvl>
    <w:lvl w:ilvl="7" w:tplc="BB16B664">
      <w:numFmt w:val="decimal"/>
      <w:lvlText w:val=""/>
      <w:lvlJc w:val="left"/>
    </w:lvl>
    <w:lvl w:ilvl="8" w:tplc="AFACFA5A">
      <w:numFmt w:val="decimal"/>
      <w:lvlText w:val=""/>
      <w:lvlJc w:val="left"/>
    </w:lvl>
  </w:abstractNum>
  <w:num w:numId="1" w16cid:durableId="312563661">
    <w:abstractNumId w:val="3"/>
  </w:num>
  <w:num w:numId="2" w16cid:durableId="95946307">
    <w:abstractNumId w:val="1"/>
  </w:num>
  <w:num w:numId="3" w16cid:durableId="1967201311">
    <w:abstractNumId w:val="0"/>
  </w:num>
  <w:num w:numId="4" w16cid:durableId="89404838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8"/>
  <w:defaultTabStop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3D26"/>
    <w:rsid w:val="00015EC2"/>
    <w:rsid w:val="00021114"/>
    <w:rsid w:val="00026163"/>
    <w:rsid w:val="00077C86"/>
    <w:rsid w:val="0009326A"/>
    <w:rsid w:val="00093F3D"/>
    <w:rsid w:val="000A3859"/>
    <w:rsid w:val="000B2095"/>
    <w:rsid w:val="000D3D26"/>
    <w:rsid w:val="000E7F69"/>
    <w:rsid w:val="000F209D"/>
    <w:rsid w:val="000F2FEE"/>
    <w:rsid w:val="001024E7"/>
    <w:rsid w:val="0012345A"/>
    <w:rsid w:val="001265AF"/>
    <w:rsid w:val="001537E5"/>
    <w:rsid w:val="001742D2"/>
    <w:rsid w:val="00180568"/>
    <w:rsid w:val="00196B60"/>
    <w:rsid w:val="001A3718"/>
    <w:rsid w:val="001A7031"/>
    <w:rsid w:val="001B310D"/>
    <w:rsid w:val="001B74C3"/>
    <w:rsid w:val="001D687A"/>
    <w:rsid w:val="001E216C"/>
    <w:rsid w:val="00203C9C"/>
    <w:rsid w:val="00222A9F"/>
    <w:rsid w:val="002244B1"/>
    <w:rsid w:val="002244E5"/>
    <w:rsid w:val="00252E16"/>
    <w:rsid w:val="00264779"/>
    <w:rsid w:val="00271ECD"/>
    <w:rsid w:val="00275181"/>
    <w:rsid w:val="00285606"/>
    <w:rsid w:val="002926BE"/>
    <w:rsid w:val="002954ED"/>
    <w:rsid w:val="00296501"/>
    <w:rsid w:val="002A059C"/>
    <w:rsid w:val="002A1582"/>
    <w:rsid w:val="002B40CD"/>
    <w:rsid w:val="002B6503"/>
    <w:rsid w:val="002F0983"/>
    <w:rsid w:val="002F4144"/>
    <w:rsid w:val="00301EA6"/>
    <w:rsid w:val="003158D8"/>
    <w:rsid w:val="00315BBC"/>
    <w:rsid w:val="00346339"/>
    <w:rsid w:val="0035328D"/>
    <w:rsid w:val="003646CA"/>
    <w:rsid w:val="003674BE"/>
    <w:rsid w:val="00374C2E"/>
    <w:rsid w:val="0037573F"/>
    <w:rsid w:val="003822A9"/>
    <w:rsid w:val="003B0718"/>
    <w:rsid w:val="003F3FCC"/>
    <w:rsid w:val="004063FB"/>
    <w:rsid w:val="00413D80"/>
    <w:rsid w:val="00414744"/>
    <w:rsid w:val="004156A2"/>
    <w:rsid w:val="00434331"/>
    <w:rsid w:val="00436E25"/>
    <w:rsid w:val="00472B96"/>
    <w:rsid w:val="00475768"/>
    <w:rsid w:val="00491A4C"/>
    <w:rsid w:val="00496CD2"/>
    <w:rsid w:val="004D2216"/>
    <w:rsid w:val="004D6FA4"/>
    <w:rsid w:val="004D7C71"/>
    <w:rsid w:val="004E3526"/>
    <w:rsid w:val="004E698E"/>
    <w:rsid w:val="004F3C81"/>
    <w:rsid w:val="00523AF6"/>
    <w:rsid w:val="005325E3"/>
    <w:rsid w:val="0054327D"/>
    <w:rsid w:val="00553AD0"/>
    <w:rsid w:val="00577C54"/>
    <w:rsid w:val="005D16C9"/>
    <w:rsid w:val="005F7425"/>
    <w:rsid w:val="00621A53"/>
    <w:rsid w:val="0062227B"/>
    <w:rsid w:val="006360DE"/>
    <w:rsid w:val="0064546B"/>
    <w:rsid w:val="0068432D"/>
    <w:rsid w:val="00684783"/>
    <w:rsid w:val="006A24C1"/>
    <w:rsid w:val="006A643D"/>
    <w:rsid w:val="006B096B"/>
    <w:rsid w:val="006D62A0"/>
    <w:rsid w:val="006D6B8D"/>
    <w:rsid w:val="006E2406"/>
    <w:rsid w:val="006E7D4C"/>
    <w:rsid w:val="006F0035"/>
    <w:rsid w:val="00701407"/>
    <w:rsid w:val="0071010E"/>
    <w:rsid w:val="00735326"/>
    <w:rsid w:val="00741945"/>
    <w:rsid w:val="00766011"/>
    <w:rsid w:val="00783831"/>
    <w:rsid w:val="007B7B49"/>
    <w:rsid w:val="007C3A8E"/>
    <w:rsid w:val="007D7C84"/>
    <w:rsid w:val="007E6407"/>
    <w:rsid w:val="008002B9"/>
    <w:rsid w:val="00801DA1"/>
    <w:rsid w:val="00803CA4"/>
    <w:rsid w:val="008203D8"/>
    <w:rsid w:val="00833065"/>
    <w:rsid w:val="008430EE"/>
    <w:rsid w:val="008476C9"/>
    <w:rsid w:val="00856D98"/>
    <w:rsid w:val="008606DF"/>
    <w:rsid w:val="008A74C4"/>
    <w:rsid w:val="008B29B1"/>
    <w:rsid w:val="008B5023"/>
    <w:rsid w:val="00906C50"/>
    <w:rsid w:val="00921EA0"/>
    <w:rsid w:val="00924200"/>
    <w:rsid w:val="00956BFD"/>
    <w:rsid w:val="00961A86"/>
    <w:rsid w:val="0096555C"/>
    <w:rsid w:val="009714C9"/>
    <w:rsid w:val="00983871"/>
    <w:rsid w:val="009969C0"/>
    <w:rsid w:val="009A4089"/>
    <w:rsid w:val="009C01F1"/>
    <w:rsid w:val="009C6EAB"/>
    <w:rsid w:val="009D5A7C"/>
    <w:rsid w:val="009E7DDF"/>
    <w:rsid w:val="009F1088"/>
    <w:rsid w:val="00A17D07"/>
    <w:rsid w:val="00A42B4F"/>
    <w:rsid w:val="00A507D4"/>
    <w:rsid w:val="00A64841"/>
    <w:rsid w:val="00A96138"/>
    <w:rsid w:val="00AD1C6B"/>
    <w:rsid w:val="00AE6101"/>
    <w:rsid w:val="00B41DD1"/>
    <w:rsid w:val="00B4500D"/>
    <w:rsid w:val="00B47440"/>
    <w:rsid w:val="00B630F0"/>
    <w:rsid w:val="00B65273"/>
    <w:rsid w:val="00B96E9E"/>
    <w:rsid w:val="00BC087C"/>
    <w:rsid w:val="00BD0396"/>
    <w:rsid w:val="00BF6EE8"/>
    <w:rsid w:val="00C10836"/>
    <w:rsid w:val="00C1266B"/>
    <w:rsid w:val="00C146B6"/>
    <w:rsid w:val="00C45F0B"/>
    <w:rsid w:val="00C61BCE"/>
    <w:rsid w:val="00C75A68"/>
    <w:rsid w:val="00C838BD"/>
    <w:rsid w:val="00C8668C"/>
    <w:rsid w:val="00CA3BE6"/>
    <w:rsid w:val="00CB4C6E"/>
    <w:rsid w:val="00D052E0"/>
    <w:rsid w:val="00D5038E"/>
    <w:rsid w:val="00D55AB4"/>
    <w:rsid w:val="00D56107"/>
    <w:rsid w:val="00D638CD"/>
    <w:rsid w:val="00D71CDD"/>
    <w:rsid w:val="00DA0DD7"/>
    <w:rsid w:val="00DD1269"/>
    <w:rsid w:val="00DD594A"/>
    <w:rsid w:val="00E17480"/>
    <w:rsid w:val="00E44C2F"/>
    <w:rsid w:val="00E619FE"/>
    <w:rsid w:val="00E63460"/>
    <w:rsid w:val="00E63D21"/>
    <w:rsid w:val="00E9093A"/>
    <w:rsid w:val="00E95AED"/>
    <w:rsid w:val="00E9652A"/>
    <w:rsid w:val="00E96613"/>
    <w:rsid w:val="00EA4AD0"/>
    <w:rsid w:val="00EB50E4"/>
    <w:rsid w:val="00EB7DAA"/>
    <w:rsid w:val="00EC79BC"/>
    <w:rsid w:val="00ED356B"/>
    <w:rsid w:val="00F0465E"/>
    <w:rsid w:val="00F25F89"/>
    <w:rsid w:val="00F41812"/>
    <w:rsid w:val="00F5430A"/>
    <w:rsid w:val="00F57D73"/>
    <w:rsid w:val="00F62137"/>
    <w:rsid w:val="00F6753C"/>
    <w:rsid w:val="00F704DB"/>
    <w:rsid w:val="00F85C3A"/>
    <w:rsid w:val="00F87145"/>
    <w:rsid w:val="00FA1024"/>
    <w:rsid w:val="00FA2924"/>
    <w:rsid w:val="00FA6E28"/>
    <w:rsid w:val="00FA7ECB"/>
    <w:rsid w:val="00FB5DCF"/>
    <w:rsid w:val="00FC0100"/>
    <w:rsid w:val="00FD11AB"/>
    <w:rsid w:val="00FD12C5"/>
    <w:rsid w:val="00FD530B"/>
    <w:rsid w:val="00FE3B57"/>
    <w:rsid w:val="00FE59C3"/>
    <w:rsid w:val="00FF6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5F0E330"/>
  <w15:docId w15:val="{FD4153F6-3CAF-4AC2-9A72-00F1F8FF5D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2A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0F209D"/>
  </w:style>
  <w:style w:type="paragraph" w:customStyle="1" w:styleId="MTDisplayEquation">
    <w:name w:val="MTDisplayEquation"/>
    <w:basedOn w:val="Normal"/>
    <w:next w:val="Normal"/>
    <w:link w:val="MTDisplayEquationChar"/>
    <w:rsid w:val="000F209D"/>
    <w:pPr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0F209D"/>
  </w:style>
  <w:style w:type="table" w:styleId="TableGrid">
    <w:name w:val="Table Grid"/>
    <w:basedOn w:val="TableNormal"/>
    <w:uiPriority w:val="39"/>
    <w:rsid w:val="000B20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Câu dẫn,Dau -,HPL01,List Paragraph1,List Paragraph3,List Paragraph_FS,chuẩn không cần chỉnh,Đoạn của Danh sách1"/>
    <w:basedOn w:val="Normal"/>
    <w:link w:val="ListParagraphChar"/>
    <w:uiPriority w:val="34"/>
    <w:qFormat/>
    <w:rsid w:val="0018056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7573F"/>
    <w:pPr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573F"/>
  </w:style>
  <w:style w:type="paragraph" w:styleId="Footer">
    <w:name w:val="footer"/>
    <w:basedOn w:val="Normal"/>
    <w:link w:val="FooterChar"/>
    <w:uiPriority w:val="99"/>
    <w:unhideWhenUsed/>
    <w:rsid w:val="0037573F"/>
    <w:pPr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573F"/>
  </w:style>
  <w:style w:type="paragraph" w:customStyle="1" w:styleId="Normal0">
    <w:name w:val="Normal_0"/>
    <w:qFormat/>
    <w:rsid w:val="00621A53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Câu dẫn Char,Dau - Char,HPL01 Char,List Paragraph1 Char,List Paragraph3 Char,List Paragraph_FS Char,chuẩn không cần chỉnh Char,Đoạn của Danh sách1 Char"/>
    <w:link w:val="ListParagraph"/>
    <w:uiPriority w:val="34"/>
    <w:qFormat/>
    <w:locked/>
    <w:rsid w:val="00496CD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250" Type="http://schemas.openxmlformats.org/officeDocument/2006/relationships/footer" Target="footer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2.wmf"/><Relationship Id="rId251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949</Words>
  <Characters>5413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CH;https://vi.falundafa.org/</dc:creator>
  <cp:lastModifiedBy>Mai Đức Thắng</cp:lastModifiedBy>
  <cp:revision>4</cp:revision>
  <cp:lastPrinted>2025-04-08T16:50:00Z</cp:lastPrinted>
  <dcterms:created xsi:type="dcterms:W3CDTF">2025-12-06T08:55:00Z</dcterms:created>
  <dcterms:modified xsi:type="dcterms:W3CDTF">2025-12-06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